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DEB06" w14:textId="77777777" w:rsidR="003D62DC" w:rsidRDefault="00947E35" w:rsidP="003D62DC">
      <w:pPr>
        <w:pStyle w:val="a8"/>
      </w:pPr>
      <w:bookmarkStart w:id="0" w:name="_Toc436829306"/>
      <w:bookmarkStart w:id="1" w:name="_Toc436831103"/>
      <w:r w:rsidRPr="00947E35">
        <w:t>USV数据协议V3.</w:t>
      </w:r>
      <w:r w:rsidR="00EA4618">
        <w:t>3</w:t>
      </w:r>
    </w:p>
    <w:bookmarkEnd w:id="0"/>
    <w:bookmarkEnd w:id="1"/>
    <w:p w14:paraId="545E21CA" w14:textId="77777777" w:rsidR="00E73E04" w:rsidRDefault="00E73E04" w:rsidP="00E73E04">
      <w:pPr>
        <w:pStyle w:val="Title1"/>
      </w:pPr>
      <w:r w:rsidRPr="00825911">
        <w:t xml:space="preserve">1 </w:t>
      </w:r>
      <w:r>
        <w:rPr>
          <w:rFonts w:hint="eastAsia"/>
        </w:rPr>
        <w:t>数据包协议概述</w:t>
      </w:r>
    </w:p>
    <w:p w14:paraId="3A432FB4" w14:textId="77777777" w:rsidR="00E73E04" w:rsidRDefault="00E73E04" w:rsidP="00E73E04">
      <w:r>
        <w:rPr>
          <w:rFonts w:hint="eastAsia"/>
        </w:rPr>
        <w:t>标准数据包</w:t>
      </w:r>
      <w:r>
        <w:t>SPP</w:t>
      </w:r>
      <w:r w:rsidR="00016F1C">
        <w:t xml:space="preserve"> </w:t>
      </w:r>
      <w:r>
        <w:rPr>
          <w:rFonts w:hint="eastAsia"/>
        </w:rPr>
        <w:t>(</w:t>
      </w:r>
      <w:r>
        <w:t>S</w:t>
      </w:r>
      <w:r>
        <w:rPr>
          <w:rFonts w:hint="eastAsia"/>
        </w:rPr>
        <w:t>t</w:t>
      </w:r>
      <w:r>
        <w:t>andard Packet Protocol</w:t>
      </w:r>
      <w:r>
        <w:rPr>
          <w:rFonts w:hint="eastAsia"/>
        </w:rPr>
        <w:t>)协议是二进制格式的数据协议，采用CRC校验，数据传输效率比较高。</w:t>
      </w:r>
    </w:p>
    <w:p w14:paraId="3E89E6C1" w14:textId="77777777" w:rsidR="00D06F79" w:rsidRDefault="00D06F79" w:rsidP="00E73E04"/>
    <w:p w14:paraId="4B665633" w14:textId="77777777" w:rsidR="00D06F79" w:rsidRDefault="00D06F79" w:rsidP="00FD72E9">
      <w:pPr>
        <w:pStyle w:val="Title2"/>
      </w:pPr>
      <w:r>
        <w:rPr>
          <w:rFonts w:hint="eastAsia"/>
        </w:rPr>
        <w:t>1.1 数据包类型</w:t>
      </w:r>
    </w:p>
    <w:p w14:paraId="3005C56F" w14:textId="77777777" w:rsidR="00E73E04" w:rsidRDefault="00E73E04" w:rsidP="00E73E04">
      <w:r>
        <w:rPr>
          <w:rFonts w:hint="eastAsia"/>
        </w:rPr>
        <w:t>数据协议中用到下列数据类型，协议中的数据以l</w:t>
      </w:r>
      <w:r>
        <w:t>ittle endian</w:t>
      </w:r>
      <w:r>
        <w:rPr>
          <w:rFonts w:hint="eastAsia"/>
        </w:rPr>
        <w:t>顺序发送，其中</w:t>
      </w:r>
      <w:r w:rsidRPr="0003780C">
        <w:rPr>
          <w:rFonts w:hint="eastAsia"/>
        </w:rPr>
        <w:t>低位字节排放在内存的低地址端，高位字节排放在内存的高地址端</w:t>
      </w:r>
      <w:r>
        <w:rPr>
          <w:rFonts w:hint="eastAsia"/>
        </w:rPr>
        <w:t>。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979"/>
        <w:gridCol w:w="1417"/>
        <w:gridCol w:w="4900"/>
      </w:tblGrid>
      <w:tr w:rsidR="006B1C61" w14:paraId="5092B516" w14:textId="77777777" w:rsidTr="000100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874042B" w14:textId="77777777" w:rsidR="006B1C61" w:rsidRDefault="006B1C61" w:rsidP="00010060">
            <w:pPr>
              <w:jc w:val="center"/>
            </w:pPr>
            <w:r>
              <w:rPr>
                <w:rFonts w:hint="eastAsia"/>
              </w:rPr>
              <w:t>Ab</w:t>
            </w:r>
            <w:r>
              <w:t>breviation</w:t>
            </w:r>
          </w:p>
        </w:tc>
        <w:tc>
          <w:tcPr>
            <w:tcW w:w="854" w:type="pct"/>
            <w:vAlign w:val="center"/>
          </w:tcPr>
          <w:p w14:paraId="45D0E573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ytes</w:t>
            </w:r>
          </w:p>
        </w:tc>
        <w:tc>
          <w:tcPr>
            <w:tcW w:w="2953" w:type="pct"/>
            <w:vAlign w:val="center"/>
          </w:tcPr>
          <w:p w14:paraId="79FF41F8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Also </w:t>
            </w:r>
            <w:r>
              <w:t>known</w:t>
            </w:r>
            <w:r>
              <w:rPr>
                <w:rFonts w:hint="eastAsia"/>
              </w:rPr>
              <w:t xml:space="preserve"> </w:t>
            </w:r>
            <w:r>
              <w:t>as</w:t>
            </w:r>
          </w:p>
        </w:tc>
      </w:tr>
      <w:tr w:rsidR="006B1C61" w14:paraId="5B2C2927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2739FFB6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7713A01D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46F25ED0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char</w:t>
            </w:r>
          </w:p>
        </w:tc>
      </w:tr>
      <w:tr w:rsidR="006B1C61" w14:paraId="5660F1B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833A3F8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00264307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56E6268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har</w:t>
            </w:r>
          </w:p>
        </w:tc>
      </w:tr>
      <w:tr w:rsidR="006B1C61" w14:paraId="37993133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025FE8D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2CA357D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116DAD2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short</w:t>
            </w:r>
          </w:p>
        </w:tc>
      </w:tr>
      <w:tr w:rsidR="006B1C61" w14:paraId="629591C3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0B013E8F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49C99CEF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56966460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hort</w:t>
            </w:r>
          </w:p>
        </w:tc>
      </w:tr>
      <w:tr w:rsidR="006B1C61" w14:paraId="40D4DC44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F05CC58" w14:textId="77777777" w:rsidR="006B1C61" w:rsidRDefault="006B1C61" w:rsidP="00010060">
            <w:pPr>
              <w:jc w:val="center"/>
            </w:pPr>
            <w:r>
              <w:t>u32</w:t>
            </w:r>
          </w:p>
        </w:tc>
        <w:tc>
          <w:tcPr>
            <w:tcW w:w="854" w:type="pct"/>
            <w:vAlign w:val="center"/>
          </w:tcPr>
          <w:p w14:paraId="3C7D120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25296A04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int</w:t>
            </w:r>
          </w:p>
        </w:tc>
      </w:tr>
      <w:tr w:rsidR="006B1C61" w14:paraId="6DE8C0AE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112FB1D" w14:textId="77777777" w:rsidR="006B1C61" w:rsidRDefault="006B1C61" w:rsidP="00010060">
            <w:pPr>
              <w:jc w:val="center"/>
            </w:pPr>
            <w:r>
              <w:t>s32</w:t>
            </w:r>
          </w:p>
        </w:tc>
        <w:tc>
          <w:tcPr>
            <w:tcW w:w="854" w:type="pct"/>
            <w:vAlign w:val="center"/>
          </w:tcPr>
          <w:p w14:paraId="10385C48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5D38FA5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nt</w:t>
            </w:r>
          </w:p>
        </w:tc>
      </w:tr>
      <w:tr w:rsidR="006B1C61" w14:paraId="75CF801D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534D4B1" w14:textId="77777777" w:rsidR="006B1C61" w:rsidRDefault="006B1C61" w:rsidP="00010060">
            <w:pPr>
              <w:jc w:val="center"/>
            </w:pPr>
            <w:r>
              <w:t>u64</w:t>
            </w:r>
          </w:p>
        </w:tc>
        <w:tc>
          <w:tcPr>
            <w:tcW w:w="854" w:type="pct"/>
            <w:vAlign w:val="center"/>
          </w:tcPr>
          <w:p w14:paraId="26D038FC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1D26D53E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long long</w:t>
            </w:r>
          </w:p>
        </w:tc>
      </w:tr>
      <w:tr w:rsidR="006B1C61" w14:paraId="0F8DB6CC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3472DB83" w14:textId="77777777" w:rsidR="006B1C61" w:rsidRDefault="006B1C61" w:rsidP="00010060">
            <w:pPr>
              <w:jc w:val="center"/>
            </w:pPr>
            <w:r>
              <w:t>s64</w:t>
            </w:r>
          </w:p>
        </w:tc>
        <w:tc>
          <w:tcPr>
            <w:tcW w:w="854" w:type="pct"/>
            <w:vAlign w:val="center"/>
          </w:tcPr>
          <w:p w14:paraId="355BF78C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2434903A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l</w:t>
            </w:r>
            <w:r>
              <w:rPr>
                <w:rFonts w:hint="eastAsia"/>
              </w:rPr>
              <w:t xml:space="preserve">ong </w:t>
            </w:r>
            <w:r>
              <w:t>long</w:t>
            </w:r>
          </w:p>
        </w:tc>
      </w:tr>
      <w:tr w:rsidR="006B1C61" w14:paraId="15024611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AAA6CA7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3</w:t>
            </w:r>
            <w:r>
              <w:t>2</w:t>
            </w:r>
          </w:p>
        </w:tc>
        <w:tc>
          <w:tcPr>
            <w:tcW w:w="854" w:type="pct"/>
            <w:vAlign w:val="center"/>
          </w:tcPr>
          <w:p w14:paraId="07171385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1B54886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loat</w:t>
            </w:r>
          </w:p>
        </w:tc>
      </w:tr>
      <w:tr w:rsidR="006B1C61" w14:paraId="5A0E5E6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346C1CF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4" w:type="pct"/>
            <w:vAlign w:val="center"/>
          </w:tcPr>
          <w:p w14:paraId="1C85EE8E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591D7495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ouble</w:t>
            </w:r>
          </w:p>
        </w:tc>
      </w:tr>
    </w:tbl>
    <w:p w14:paraId="7448934B" w14:textId="77777777" w:rsidR="00E73E04" w:rsidRDefault="00E73E04" w:rsidP="00E73E04"/>
    <w:p w14:paraId="1F47AA72" w14:textId="77777777" w:rsidR="00E73E04" w:rsidRDefault="00D06F79" w:rsidP="00FD72E9">
      <w:pPr>
        <w:pStyle w:val="Title2"/>
      </w:pPr>
      <w:r>
        <w:t>1.2</w:t>
      </w:r>
      <w:r w:rsidR="00E73E04" w:rsidRPr="00825911">
        <w:t xml:space="preserve"> </w:t>
      </w:r>
      <w:r w:rsidR="00E73E04">
        <w:rPr>
          <w:rFonts w:hint="eastAsia"/>
        </w:rPr>
        <w:t>数据包结构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721"/>
        <w:gridCol w:w="1494"/>
        <w:gridCol w:w="2417"/>
        <w:gridCol w:w="1361"/>
        <w:gridCol w:w="1308"/>
      </w:tblGrid>
      <w:tr w:rsidR="0071242A" w14:paraId="4FF5C3F5" w14:textId="77777777" w:rsidTr="00B300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1" w:type="pct"/>
            <w:gridSpan w:val="4"/>
            <w:vAlign w:val="center"/>
          </w:tcPr>
          <w:p w14:paraId="1B62972E" w14:textId="77777777" w:rsidR="0071242A" w:rsidRDefault="0071242A" w:rsidP="00C9778F">
            <w:pPr>
              <w:jc w:val="center"/>
            </w:pPr>
            <w:bookmarkStart w:id="2" w:name="_Hlk12276718"/>
            <w:r>
              <w:rPr>
                <w:rFonts w:hint="eastAsia"/>
              </w:rPr>
              <w:t>Hea</w:t>
            </w:r>
            <w:r>
              <w:t>der</w:t>
            </w:r>
          </w:p>
        </w:tc>
        <w:tc>
          <w:tcPr>
            <w:tcW w:w="789" w:type="pct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04E894B" w14:textId="77777777" w:rsidR="0071242A" w:rsidRDefault="0071242A" w:rsidP="00C9778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1242A" w14:paraId="4CFBB4A9" w14:textId="77777777" w:rsidTr="00B3006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6" w:type="pct"/>
            <w:vAlign w:val="center"/>
          </w:tcPr>
          <w:p w14:paraId="226B734F" w14:textId="77777777" w:rsidR="0071242A" w:rsidRPr="00C51C26" w:rsidRDefault="0071242A" w:rsidP="00C9778F">
            <w:pPr>
              <w:jc w:val="center"/>
              <w:rPr>
                <w:b w:val="0"/>
              </w:rPr>
            </w:pPr>
            <w:bookmarkStart w:id="3" w:name="_Hlk465774746"/>
            <w:r w:rsidRPr="00C51C26">
              <w:rPr>
                <w:rFonts w:hint="eastAsia"/>
                <w:b w:val="0"/>
              </w:rPr>
              <w:t>Header LRC</w:t>
            </w:r>
            <w:r>
              <w:rPr>
                <w:b w:val="0"/>
              </w:rPr>
              <w:t xml:space="preserve"> (</w:t>
            </w:r>
            <w:r>
              <w:rPr>
                <w:rFonts w:hint="eastAsia"/>
                <w:b w:val="0"/>
              </w:rPr>
              <w:t>u</w:t>
            </w:r>
            <w:r>
              <w:rPr>
                <w:b w:val="0"/>
              </w:rPr>
              <w:t>8)</w:t>
            </w:r>
          </w:p>
        </w:tc>
        <w:tc>
          <w:tcPr>
            <w:tcW w:w="900" w:type="pct"/>
            <w:vAlign w:val="center"/>
          </w:tcPr>
          <w:p w14:paraId="0F33675B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ID</w:t>
            </w:r>
            <w:r w:rsidRPr="002839A6">
              <w:t xml:space="preserve"> (u8)</w:t>
            </w:r>
          </w:p>
        </w:tc>
        <w:tc>
          <w:tcPr>
            <w:tcW w:w="1456" w:type="pct"/>
            <w:vAlign w:val="center"/>
          </w:tcPr>
          <w:p w14:paraId="4210D6BD" w14:textId="77777777" w:rsidR="0071242A" w:rsidRPr="00C51C26" w:rsidRDefault="00B3006F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</w:t>
            </w:r>
            <w:r>
              <w:rPr>
                <w:rFonts w:hint="eastAsia"/>
              </w:rPr>
              <w:t>ac</w:t>
            </w:r>
            <w:r>
              <w:t xml:space="preserve">ket </w:t>
            </w:r>
            <w:r w:rsidR="00990062">
              <w:rPr>
                <w:rFonts w:hint="eastAsia"/>
              </w:rPr>
              <w:t>Data Length</w:t>
            </w:r>
            <w:r w:rsidR="0071242A" w:rsidRPr="002839A6">
              <w:t xml:space="preserve"> (u8)</w:t>
            </w:r>
          </w:p>
        </w:tc>
        <w:tc>
          <w:tcPr>
            <w:tcW w:w="820" w:type="pct"/>
            <w:vAlign w:val="center"/>
          </w:tcPr>
          <w:p w14:paraId="1B0AF1D8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CRC16</w:t>
            </w:r>
            <w:r>
              <w:t xml:space="preserve"> (u16</w:t>
            </w:r>
            <w:r w:rsidRPr="002839A6">
              <w:t>)</w:t>
            </w:r>
          </w:p>
        </w:tc>
        <w:tc>
          <w:tcPr>
            <w:tcW w:w="789" w:type="pct"/>
            <w:vAlign w:val="center"/>
          </w:tcPr>
          <w:p w14:paraId="0DECB580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Data</w:t>
            </w:r>
          </w:p>
        </w:tc>
      </w:tr>
      <w:bookmarkEnd w:id="3"/>
    </w:tbl>
    <w:p w14:paraId="6F4E83F8" w14:textId="77777777" w:rsidR="0071242A" w:rsidRDefault="0071242A" w:rsidP="0071242A"/>
    <w:p w14:paraId="3229B35C" w14:textId="77777777" w:rsidR="0071242A" w:rsidRDefault="0071242A" w:rsidP="0071242A">
      <w:r w:rsidRPr="004C3E59">
        <w:t>Header LRC</w:t>
      </w:r>
      <w:r>
        <w:t xml:space="preserve"> </w:t>
      </w:r>
      <w:r>
        <w:rPr>
          <w:rFonts w:hint="eastAsia"/>
        </w:rPr>
        <w:t>(</w:t>
      </w:r>
      <w:r>
        <w:t>L</w:t>
      </w:r>
      <w:r>
        <w:rPr>
          <w:rFonts w:hint="eastAsia"/>
        </w:rPr>
        <w:t>ong</w:t>
      </w:r>
      <w:r>
        <w:t>itudinal Redundancy Check</w:t>
      </w:r>
      <w:r>
        <w:rPr>
          <w:rFonts w:hint="eastAsia"/>
        </w:rPr>
        <w:t>)为纵向冗余校验，用于对数据头进行校验并确定数据包的开始位置。可以通过如下方式来获得数据头LRC。</w:t>
      </w:r>
    </w:p>
    <w:p w14:paraId="04D2AA6A" w14:textId="4A5086C7" w:rsidR="0071242A" w:rsidRDefault="00527731" w:rsidP="0071242A">
      <w:r w:rsidRPr="0071242A">
        <w:rPr>
          <w:position w:val="-18"/>
        </w:rPr>
        <w:object w:dxaOrig="7540" w:dyaOrig="480" w14:anchorId="54F44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65pt;height:23.8pt" o:ole="">
            <v:imagedata r:id="rId8" o:title=""/>
          </v:shape>
          <o:OLEObject Type="Embed" ProgID="Equation.DSMT4" ShapeID="_x0000_i1025" DrawAspect="Content" ObjectID="_1732090985" r:id="rId9"/>
        </w:object>
      </w:r>
    </w:p>
    <w:bookmarkEnd w:id="2"/>
    <w:p w14:paraId="20E05DC1" w14:textId="77777777" w:rsidR="00E73E04" w:rsidRDefault="00E73E04" w:rsidP="00E73E04"/>
    <w:p w14:paraId="5A798642" w14:textId="77777777" w:rsidR="00E73E04" w:rsidRDefault="00E73E04" w:rsidP="00E73E04">
      <w:r>
        <w:rPr>
          <w:rFonts w:hint="eastAsia"/>
        </w:rPr>
        <w:t>Packet</w:t>
      </w:r>
      <w:r>
        <w:t xml:space="preserve"> ID</w:t>
      </w:r>
      <w:r>
        <w:rPr>
          <w:rFonts w:hint="eastAsia"/>
        </w:rPr>
        <w:t>用于区分数据包的内容。</w:t>
      </w:r>
    </w:p>
    <w:p w14:paraId="03208751" w14:textId="77777777" w:rsidR="00E73E04" w:rsidRDefault="00E73E04" w:rsidP="00E73E04"/>
    <w:p w14:paraId="11F3F323" w14:textId="77777777" w:rsidR="00E73E04" w:rsidRDefault="00E538EF" w:rsidP="00E73E04">
      <w:r>
        <w:t>P</w:t>
      </w:r>
      <w:r>
        <w:rPr>
          <w:rFonts w:hint="eastAsia"/>
        </w:rPr>
        <w:t>ac</w:t>
      </w:r>
      <w:r>
        <w:t xml:space="preserve">ket </w:t>
      </w:r>
      <w:r>
        <w:rPr>
          <w:rFonts w:hint="eastAsia"/>
        </w:rPr>
        <w:t>Data Length</w:t>
      </w:r>
      <w:r w:rsidR="00E73E04">
        <w:rPr>
          <w:rFonts w:hint="eastAsia"/>
        </w:rPr>
        <w:t>为接下来要发送的数据包长度，在本协议中从字节序号5开始算起，数据包长度范围从</w:t>
      </w:r>
      <w:r w:rsidR="002B0BAC">
        <w:t>0</w:t>
      </w:r>
      <w:r w:rsidR="00E73E04">
        <w:rPr>
          <w:rFonts w:hint="eastAsia"/>
        </w:rPr>
        <w:t>到255。</w:t>
      </w:r>
    </w:p>
    <w:p w14:paraId="56C34ED9" w14:textId="77777777" w:rsidR="00E73E04" w:rsidRDefault="00E73E04" w:rsidP="00E73E04"/>
    <w:p w14:paraId="1DB4B01A" w14:textId="77777777" w:rsidR="00E73E04" w:rsidRPr="002D2A65" w:rsidRDefault="00E73E04" w:rsidP="00E73E04">
      <w:r>
        <w:t>CRC16</w:t>
      </w:r>
      <w:r>
        <w:rPr>
          <w:rFonts w:hint="eastAsia"/>
        </w:rPr>
        <w:t>采用CRC16-CCITT校验，开始值为0x</w:t>
      </w:r>
      <w:r w:rsidR="00874EC2">
        <w:rPr>
          <w:rFonts w:hint="eastAsia"/>
        </w:rPr>
        <w:t>ffff</w:t>
      </w:r>
      <w:r>
        <w:rPr>
          <w:rFonts w:hint="eastAsia"/>
        </w:rPr>
        <w:t>，CRC校验仅对数据内容进行校验。</w:t>
      </w:r>
    </w:p>
    <w:p w14:paraId="37D4A40C" w14:textId="77777777" w:rsidR="00E73E04" w:rsidRDefault="00E73E04" w:rsidP="00E73E04"/>
    <w:p w14:paraId="73A62896" w14:textId="77777777" w:rsidR="00363F64" w:rsidRDefault="00AA6D93" w:rsidP="00AA6D93">
      <w:pPr>
        <w:rPr>
          <w:rFonts w:eastAsiaTheme="minorHAnsi"/>
        </w:rPr>
      </w:pPr>
      <w:r w:rsidRPr="00AA6D93">
        <w:rPr>
          <w:rFonts w:eastAsiaTheme="minorHAnsi" w:hint="eastAsia"/>
        </w:rPr>
        <w:t>注意</w:t>
      </w:r>
      <w:r w:rsidR="00805A8A">
        <w:rPr>
          <w:rFonts w:eastAsiaTheme="minorHAnsi" w:hint="eastAsia"/>
        </w:rPr>
        <w:t>：</w:t>
      </w:r>
      <w:r w:rsidR="00594B67">
        <w:rPr>
          <w:rFonts w:eastAsiaTheme="minorHAnsi" w:hint="eastAsia"/>
        </w:rPr>
        <w:t>如不作特殊说明，</w:t>
      </w:r>
      <w:r w:rsidR="00805A8A">
        <w:rPr>
          <w:rFonts w:eastAsiaTheme="minorHAnsi" w:hint="eastAsia"/>
        </w:rPr>
        <w:t>约定</w:t>
      </w:r>
      <w:r w:rsidRPr="00AA6D93">
        <w:rPr>
          <w:rFonts w:eastAsiaTheme="minorHAnsi" w:hint="eastAsia"/>
        </w:rPr>
        <w:t>数据帧</w:t>
      </w:r>
      <w:r>
        <w:rPr>
          <w:rFonts w:eastAsiaTheme="minorHAnsi" w:hint="eastAsia"/>
        </w:rPr>
        <w:t>采用的</w:t>
      </w:r>
      <w:r w:rsidRPr="00594B67">
        <w:rPr>
          <w:rFonts w:eastAsiaTheme="minorHAnsi" w:hint="eastAsia"/>
          <w:b/>
          <w:color w:val="FF0000"/>
          <w:highlight w:val="yellow"/>
        </w:rPr>
        <w:t>传输</w:t>
      </w:r>
      <w:r w:rsidR="00B90035">
        <w:rPr>
          <w:rFonts w:eastAsiaTheme="minorHAnsi" w:hint="eastAsia"/>
          <w:b/>
          <w:color w:val="FF0000"/>
          <w:highlight w:val="yellow"/>
        </w:rPr>
        <w:t>频率</w:t>
      </w:r>
      <w:r w:rsidRPr="00594B67">
        <w:rPr>
          <w:rFonts w:eastAsiaTheme="minorHAnsi" w:hint="eastAsia"/>
          <w:b/>
          <w:color w:val="FF0000"/>
          <w:highlight w:val="yellow"/>
        </w:rPr>
        <w:t>为</w:t>
      </w:r>
      <w:r w:rsidR="007D5442">
        <w:rPr>
          <w:rFonts w:eastAsiaTheme="minorHAnsi" w:hint="eastAsia"/>
          <w:b/>
          <w:color w:val="FF0000"/>
          <w:highlight w:val="yellow"/>
        </w:rPr>
        <w:t>0</w:t>
      </w:r>
      <w:r w:rsidR="007D5442">
        <w:rPr>
          <w:rFonts w:eastAsiaTheme="minorHAnsi"/>
          <w:b/>
          <w:color w:val="FF0000"/>
          <w:highlight w:val="yellow"/>
        </w:rPr>
        <w:t>.</w:t>
      </w:r>
      <w:r w:rsidR="00A549D0">
        <w:rPr>
          <w:rFonts w:eastAsiaTheme="minorHAnsi"/>
          <w:b/>
          <w:color w:val="FF0000"/>
          <w:highlight w:val="yellow"/>
        </w:rPr>
        <w:t>1</w:t>
      </w:r>
      <w:r w:rsidR="00297EDF">
        <w:rPr>
          <w:rFonts w:eastAsiaTheme="minorHAnsi"/>
          <w:b/>
          <w:color w:val="FF0000"/>
          <w:highlight w:val="yellow"/>
        </w:rPr>
        <w:t>s</w:t>
      </w:r>
      <w:r w:rsidRPr="00AA6D93">
        <w:rPr>
          <w:rFonts w:eastAsiaTheme="minorHAnsi" w:hint="eastAsia"/>
        </w:rPr>
        <w:t>。</w:t>
      </w:r>
    </w:p>
    <w:p w14:paraId="48700697" w14:textId="77777777" w:rsidR="00AA6D93" w:rsidRDefault="00363F64" w:rsidP="00AA6D93">
      <w:pPr>
        <w:rPr>
          <w:rFonts w:eastAsiaTheme="minorHAnsi"/>
        </w:rPr>
      </w:pPr>
      <w:r>
        <w:rPr>
          <w:rFonts w:eastAsiaTheme="minorHAnsi" w:hint="eastAsia"/>
        </w:rPr>
        <w:t>最大</w:t>
      </w:r>
      <w:r w:rsidR="009A409C">
        <w:rPr>
          <w:rFonts w:eastAsiaTheme="minorHAnsi" w:hint="eastAsia"/>
        </w:rPr>
        <w:t>波特率</w:t>
      </w:r>
      <w:r>
        <w:rPr>
          <w:rFonts w:eastAsiaTheme="minorHAnsi" w:hint="eastAsia"/>
        </w:rPr>
        <w:t>为</w:t>
      </w:r>
      <w:bookmarkStart w:id="4" w:name="MTBlankEqn"/>
      <w:r w:rsidR="00B7607A" w:rsidRPr="009B4721">
        <w:rPr>
          <w:position w:val="-16"/>
        </w:rPr>
        <w:object w:dxaOrig="3180" w:dyaOrig="440" w14:anchorId="3AEBD857">
          <v:shape id="_x0000_i1026" type="#_x0000_t75" style="width:162.15pt;height:23.8pt" o:ole="">
            <v:imagedata r:id="rId10" o:title=""/>
          </v:shape>
          <o:OLEObject Type="Embed" ProgID="Equation.DSMT4" ShapeID="_x0000_i1026" DrawAspect="Content" ObjectID="_1732090986" r:id="rId11"/>
        </w:object>
      </w:r>
      <w:bookmarkEnd w:id="4"/>
      <w:r>
        <w:rPr>
          <w:rFonts w:eastAsiaTheme="minorHAnsi" w:hint="eastAsia"/>
        </w:rPr>
        <w:t>，取</w:t>
      </w:r>
      <w:r w:rsidR="00B7607A">
        <w:t>57600</w:t>
      </w:r>
      <w:r>
        <w:rPr>
          <w:rFonts w:eastAsiaTheme="minorHAnsi" w:hint="eastAsia"/>
        </w:rPr>
        <w:t>。</w:t>
      </w:r>
      <w:r w:rsidR="00AA6D93">
        <w:rPr>
          <w:rFonts w:eastAsiaTheme="minorHAnsi"/>
        </w:rPr>
        <w:br w:type="page"/>
      </w:r>
    </w:p>
    <w:p w14:paraId="0CB9B1B0" w14:textId="77777777" w:rsidR="00AA6D93" w:rsidRDefault="00AA6D93" w:rsidP="00AA6D93">
      <w:pPr>
        <w:pStyle w:val="Title1"/>
      </w:pPr>
      <w:bookmarkStart w:id="5" w:name="_Toc386787652"/>
      <w:r w:rsidRPr="00762C4A">
        <w:rPr>
          <w:rFonts w:hint="eastAsia"/>
        </w:rPr>
        <w:lastRenderedPageBreak/>
        <w:t>2</w:t>
      </w:r>
      <w:bookmarkStart w:id="6" w:name="_Toc283976142"/>
      <w:bookmarkStart w:id="7" w:name="_Toc346258287"/>
      <w:r w:rsidRPr="00762C4A">
        <w:rPr>
          <w:rFonts w:hint="eastAsia"/>
        </w:rPr>
        <w:t xml:space="preserve"> </w:t>
      </w:r>
      <w:bookmarkEnd w:id="5"/>
      <w:r>
        <w:rPr>
          <w:rFonts w:hint="eastAsia"/>
        </w:rPr>
        <w:t>G</w:t>
      </w:r>
      <w:r w:rsidR="008C21D2">
        <w:t>CS</w:t>
      </w:r>
      <w:r w:rsidR="005B2A11">
        <w:rPr>
          <w:rFonts w:hint="eastAsia"/>
        </w:rPr>
        <w:t>发送</w:t>
      </w:r>
      <w:r w:rsidR="008C21D2">
        <w:rPr>
          <w:rFonts w:hint="eastAsia"/>
        </w:rPr>
        <w:t>到</w:t>
      </w:r>
      <w:r>
        <w:t>USV</w:t>
      </w:r>
    </w:p>
    <w:p w14:paraId="4AE276D1" w14:textId="77777777" w:rsidR="00C9778F" w:rsidRDefault="00C9778F" w:rsidP="000C51D5">
      <w:pPr>
        <w:pStyle w:val="Title2"/>
      </w:pPr>
      <w:r>
        <w:rPr>
          <w:rFonts w:hint="eastAsia"/>
        </w:rPr>
        <w:t>2</w:t>
      </w:r>
      <w:r>
        <w:t xml:space="preserve">.1 </w:t>
      </w:r>
      <w:r w:rsidR="00542B34">
        <w:t>H</w:t>
      </w:r>
      <w:r w:rsidR="00542B34">
        <w:rPr>
          <w:rFonts w:hint="eastAsia"/>
        </w:rPr>
        <w:t>e</w:t>
      </w:r>
      <w:r w:rsidR="00542B34">
        <w:t>artbea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5232D0" w:rsidRPr="007223A9" w14:paraId="3A98C086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CF50D82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10142F69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16B9A4B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480B3691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39344F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32D0" w:rsidRPr="007223A9" w14:paraId="4A7CD5AA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1E980B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DBB9CC9" w14:textId="77777777" w:rsidR="005232D0" w:rsidRPr="00762374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017AAD1B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A4F8F5E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3BE995" w14:textId="77777777" w:rsidR="005232D0" w:rsidRPr="00D33188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5232D0" w:rsidRPr="007223A9" w14:paraId="67302806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1DC11C" w14:textId="77777777" w:rsidR="005232D0" w:rsidRPr="00762374" w:rsidRDefault="005232D0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3A862DA8" w14:textId="77777777" w:rsidR="005232D0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89261BE" w14:textId="77777777" w:rsidR="005232D0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2BC9C74" w14:textId="77777777" w:rsidR="005232D0" w:rsidRPr="00E2091A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ACD3C" w14:textId="77777777" w:rsidR="005232D0" w:rsidRPr="00E2091A" w:rsidRDefault="00A34D2D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5232D0" w:rsidRPr="007223A9" w14:paraId="33CF8473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D7C54FB" w14:textId="77777777" w:rsidR="005232D0" w:rsidRDefault="005232D0" w:rsidP="009F5D9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65D5031D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7E558E3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48FBEC6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96A89E" w14:textId="77777777" w:rsidR="005232D0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B18FB75" w14:textId="77777777" w:rsidR="00542B34" w:rsidRDefault="00542B34" w:rsidP="00C9778F"/>
    <w:p w14:paraId="48737C83" w14:textId="77777777" w:rsidR="000210D3" w:rsidRDefault="000210D3" w:rsidP="000210D3">
      <w:pPr>
        <w:pStyle w:val="Title2"/>
      </w:pPr>
      <w:r>
        <w:rPr>
          <w:rFonts w:hint="eastAsia"/>
        </w:rPr>
        <w:t>2</w:t>
      </w:r>
      <w:r>
        <w:t>.2 C</w:t>
      </w:r>
      <w:r>
        <w:rPr>
          <w:rFonts w:hint="eastAsia"/>
        </w:rPr>
        <w:t>omm</w:t>
      </w:r>
      <w:r>
        <w:t>and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1604C" w:rsidRPr="007223A9" w14:paraId="7BEFE2AE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bookmarkEnd w:id="6"/>
          <w:bookmarkEnd w:id="7"/>
          <w:p w14:paraId="117C9299" w14:textId="77777777" w:rsidR="00E246A8" w:rsidRPr="00762374" w:rsidRDefault="00CB0028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310A55C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60A4B9F3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A7E7F1D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51DF3B39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1604C" w:rsidRPr="007223A9" w14:paraId="383C101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D81968" w14:textId="77777777" w:rsidR="00E246A8" w:rsidRPr="00762374" w:rsidRDefault="00426ACA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9538FB6" w14:textId="77777777" w:rsidR="00E246A8" w:rsidRPr="00762374" w:rsidRDefault="00762374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BD064C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FA74888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9668B7" w14:textId="77777777" w:rsidR="00E246A8" w:rsidRPr="00D33188" w:rsidRDefault="001F6CC4" w:rsidP="0036536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</w:tr>
      <w:tr w:rsidR="00762374" w:rsidRPr="007223A9" w14:paraId="3971CC0E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3432E5B" w14:textId="77777777" w:rsidR="00762374" w:rsidRPr="00762374" w:rsidRDefault="00426ACA" w:rsidP="00365361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35642A1" w14:textId="77777777" w:rsidR="00762374" w:rsidRPr="00762374" w:rsidRDefault="00B41697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471824" w14:textId="77777777" w:rsidR="00762374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5760E71" w14:textId="77777777" w:rsidR="00762374" w:rsidRPr="00E2091A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D14FE6F" w14:textId="0BE23635" w:rsidR="00762374" w:rsidRPr="00E2091A" w:rsidRDefault="0006546D" w:rsidP="000E3C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0</w:t>
            </w:r>
            <w:r w:rsidR="006B7B2F">
              <w:t>-&gt;</w:t>
            </w:r>
            <w:r w:rsidR="005136F5">
              <w:t>50</w:t>
            </w:r>
          </w:p>
        </w:tc>
      </w:tr>
      <w:tr w:rsidR="005B1737" w:rsidRPr="007223A9" w14:paraId="043632B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AE05DB" w14:textId="77777777" w:rsidR="005B1737" w:rsidRDefault="005B1737" w:rsidP="005B173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8239B6A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90E3130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081C5B3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D8A0D8B" w14:textId="77777777" w:rsidR="005B1737" w:rsidRDefault="004F371D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</w:t>
            </w:r>
            <w:r w:rsidR="00E14317">
              <w:rPr>
                <w:rFonts w:hint="eastAsia"/>
              </w:rPr>
              <w:t>：0</w:t>
            </w:r>
            <w:r w:rsidR="00A541AE">
              <w:rPr>
                <w:rFonts w:hint="eastAsia"/>
              </w:rPr>
              <w:t>~</w:t>
            </w:r>
            <w:r w:rsidR="00E14317">
              <w:t>65535</w:t>
            </w:r>
          </w:p>
        </w:tc>
      </w:tr>
      <w:tr w:rsidR="005B1737" w:rsidRPr="007223A9" w14:paraId="6731315A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E454634" w14:textId="77777777" w:rsidR="005B1737" w:rsidRDefault="005B1737" w:rsidP="005B17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2A30A4D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3CF0028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2745C800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B167271" w14:textId="77777777" w:rsidR="005B1737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B1737" w:rsidRPr="00365361" w14:paraId="733101DF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53F3930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4581CB11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1F5822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33D7FE1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5F9230" w14:textId="77777777" w:rsidR="005B1737" w:rsidRPr="007223A9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，其中</w:t>
            </w:r>
            <w:r>
              <w:t>255</w:t>
            </w:r>
            <w:r>
              <w:rPr>
                <w:rFonts w:hint="eastAsia"/>
              </w:rPr>
              <w:t>保留</w:t>
            </w:r>
          </w:p>
          <w:p w14:paraId="2277FECD" w14:textId="77777777" w:rsidR="005B1737" w:rsidRPr="0062249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</w:t>
            </w:r>
            <w:r>
              <w:rPr>
                <w:rFonts w:hint="eastAsia"/>
              </w:rPr>
              <w:t>：遥控器控制</w:t>
            </w:r>
          </w:p>
          <w:p w14:paraId="7076BD43" w14:textId="1AB06AA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>
              <w:rPr>
                <w:rFonts w:hint="eastAsia"/>
              </w:rPr>
              <w:t>：</w:t>
            </w:r>
            <w:r w:rsidR="006B7B2F">
              <w:rPr>
                <w:rFonts w:hint="eastAsia"/>
              </w:rPr>
              <w:t>舵量+推力</w:t>
            </w:r>
          </w:p>
          <w:p w14:paraId="1647956D" w14:textId="2C17760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  <w:r>
              <w:rPr>
                <w:rFonts w:hint="eastAsia"/>
              </w:rPr>
              <w:t>：航向</w:t>
            </w:r>
            <w:r w:rsidR="006B7B2F">
              <w:rPr>
                <w:rFonts w:hint="eastAsia"/>
              </w:rPr>
              <w:t>+推力</w:t>
            </w:r>
          </w:p>
          <w:p w14:paraId="533C213B" w14:textId="61B853E9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  <w:r>
              <w:rPr>
                <w:rFonts w:hint="eastAsia"/>
              </w:rPr>
              <w:t>：航速</w:t>
            </w:r>
            <w:r w:rsidR="006B7B2F">
              <w:rPr>
                <w:rFonts w:hint="eastAsia"/>
              </w:rPr>
              <w:t>+舵量</w:t>
            </w:r>
          </w:p>
          <w:p w14:paraId="44D3BBD6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</w:t>
            </w:r>
            <w:r>
              <w:rPr>
                <w:rFonts w:hint="eastAsia"/>
              </w:rPr>
              <w:t>：航向+航速</w:t>
            </w:r>
          </w:p>
          <w:p w14:paraId="09D9CDB2" w14:textId="407FED78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</w:t>
            </w:r>
            <w:r>
              <w:rPr>
                <w:rFonts w:hint="eastAsia"/>
              </w:rPr>
              <w:t>：路点</w:t>
            </w:r>
            <w:r w:rsidR="006B7B2F">
              <w:rPr>
                <w:rFonts w:hint="eastAsia"/>
              </w:rPr>
              <w:t>+推力</w:t>
            </w:r>
          </w:p>
          <w:p w14:paraId="03B4EE0C" w14:textId="226EEE1E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</w:t>
            </w:r>
            <w:r>
              <w:rPr>
                <w:rFonts w:hint="eastAsia"/>
              </w:rPr>
              <w:t>：路点+航速</w:t>
            </w:r>
            <w:r w:rsidR="006B7B2F">
              <w:rPr>
                <w:rFonts w:hint="eastAsia"/>
              </w:rPr>
              <w:t>+航向</w:t>
            </w:r>
          </w:p>
          <w:p w14:paraId="4F1D07AB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</w:t>
            </w:r>
            <w:r>
              <w:rPr>
                <w:rFonts w:hint="eastAsia"/>
              </w:rPr>
              <w:t>：</w:t>
            </w:r>
            <w:r w:rsidR="00D72B1C">
              <w:rPr>
                <w:rFonts w:hint="eastAsia"/>
              </w:rPr>
              <w:t>轨点</w:t>
            </w:r>
          </w:p>
          <w:p w14:paraId="3752CF2B" w14:textId="77777777" w:rsidR="00F2637F" w:rsidRDefault="005B1737" w:rsidP="00CC7395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</w:t>
            </w:r>
            <w:r>
              <w:rPr>
                <w:rFonts w:hint="eastAsia"/>
              </w:rPr>
              <w:t>：任务</w:t>
            </w:r>
            <w:r w:rsidR="003F7BC3">
              <w:rPr>
                <w:rFonts w:hint="eastAsia"/>
              </w:rPr>
              <w:t>(推力手动</w:t>
            </w:r>
            <w:r w:rsidR="003F7BC3">
              <w:t>)</w:t>
            </w:r>
          </w:p>
          <w:p w14:paraId="27BC05A3" w14:textId="6F959E47" w:rsidR="006B7B2F" w:rsidRPr="00D57D5E" w:rsidRDefault="006B7B2F" w:rsidP="006B7B2F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9</w:t>
            </w:r>
            <w:r>
              <w:rPr>
                <w:rFonts w:hint="eastAsia"/>
              </w:rPr>
              <w:t>：编队任务</w:t>
            </w:r>
          </w:p>
        </w:tc>
      </w:tr>
      <w:tr w:rsidR="005B1737" w:rsidRPr="007223A9" w14:paraId="33B342A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21C90A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1</w:t>
            </w:r>
          </w:p>
        </w:tc>
        <w:tc>
          <w:tcPr>
            <w:tcW w:w="2268" w:type="dxa"/>
            <w:vAlign w:val="center"/>
          </w:tcPr>
          <w:p w14:paraId="3D2A5661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1C40A799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76A62AF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4758C611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(</w:t>
            </w:r>
            <w:r w:rsidR="001B4D4E">
              <w:rPr>
                <w:rFonts w:hint="eastAsia"/>
              </w:rPr>
              <w:t>偏航角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3B2BA901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00D20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5</w:t>
            </w:r>
          </w:p>
        </w:tc>
        <w:tc>
          <w:tcPr>
            <w:tcW w:w="2268" w:type="dxa"/>
            <w:vAlign w:val="center"/>
          </w:tcPr>
          <w:p w14:paraId="25D48162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C761A3">
              <w:rPr>
                <w:b/>
                <w:bCs/>
              </w:rPr>
              <w:t>Speed</w:t>
            </w:r>
          </w:p>
        </w:tc>
        <w:tc>
          <w:tcPr>
            <w:tcW w:w="794" w:type="dxa"/>
            <w:vAlign w:val="center"/>
          </w:tcPr>
          <w:p w14:paraId="647450B6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D49343A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C65744E" w14:textId="77777777" w:rsidR="005B1737" w:rsidRPr="0097210C" w:rsidRDefault="005B1737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237EE4">
              <w:rPr>
                <w:rFonts w:hint="eastAsia"/>
              </w:rPr>
              <w:t>/目标</w:t>
            </w:r>
            <w:r>
              <w:rPr>
                <w:rFonts w:hint="eastAsia"/>
              </w:rPr>
              <w:t>航速(</w:t>
            </w:r>
            <w:r w:rsidR="00550B3C">
              <w:rPr>
                <w:rFonts w:hint="eastAsia"/>
              </w:rPr>
              <w:t>前向速度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1D64CFFC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4FF6EF2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9</w:t>
            </w:r>
          </w:p>
        </w:tc>
        <w:tc>
          <w:tcPr>
            <w:tcW w:w="2268" w:type="dxa"/>
            <w:vAlign w:val="center"/>
          </w:tcPr>
          <w:p w14:paraId="264FFCC1" w14:textId="77777777" w:rsidR="005B1737" w:rsidRPr="00762374" w:rsidRDefault="004D16F1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5A02C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4CD78FFA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4BB3820" w14:textId="77777777" w:rsidR="005B1737" w:rsidRPr="007223A9" w:rsidRDefault="00F50E23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纬度</w:t>
            </w:r>
          </w:p>
        </w:tc>
      </w:tr>
      <w:tr w:rsidR="005B1737" w:rsidRPr="007223A9" w14:paraId="338924E0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F8BBE67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2</w:t>
            </w:r>
            <w:r w:rsidR="008A40F8">
              <w:rPr>
                <w:bCs w:val="0"/>
              </w:rPr>
              <w:t>7</w:t>
            </w:r>
          </w:p>
        </w:tc>
        <w:tc>
          <w:tcPr>
            <w:tcW w:w="2268" w:type="dxa"/>
            <w:vAlign w:val="center"/>
          </w:tcPr>
          <w:p w14:paraId="6F1456AC" w14:textId="77777777" w:rsidR="005B1737" w:rsidRPr="00762374" w:rsidRDefault="004D16F1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7A4DFB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CC374F2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16A3BE9" w14:textId="77777777" w:rsidR="005B1737" w:rsidRPr="00810C7E" w:rsidRDefault="00F50E2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</w:t>
            </w:r>
            <w:r w:rsidR="005B1737">
              <w:t>经度</w:t>
            </w:r>
          </w:p>
        </w:tc>
      </w:tr>
      <w:tr w:rsidR="005B1737" w:rsidRPr="007223A9" w14:paraId="6AF1DB20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F5866F0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5</w:t>
            </w:r>
          </w:p>
        </w:tc>
        <w:tc>
          <w:tcPr>
            <w:tcW w:w="2268" w:type="dxa"/>
            <w:vAlign w:val="center"/>
          </w:tcPr>
          <w:p w14:paraId="6D71DC8D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442705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280A2E0E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597EB" w14:textId="77777777" w:rsidR="005B1737" w:rsidRPr="007223A9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5B1737" w:rsidRPr="007223A9" w14:paraId="38C058F9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B7042C6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7</w:t>
            </w:r>
          </w:p>
        </w:tc>
        <w:tc>
          <w:tcPr>
            <w:tcW w:w="2268" w:type="dxa"/>
            <w:vAlign w:val="center"/>
          </w:tcPr>
          <w:p w14:paraId="7CBE9259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0418A5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36015A2B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6CECE495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70A1479" w14:textId="77777777" w:rsidR="005B1737" w:rsidRPr="007223A9" w:rsidRDefault="008A59E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5B1737">
              <w:rPr>
                <w:rFonts w:hint="eastAsia"/>
              </w:rPr>
              <w:t>：</w:t>
            </w:r>
            <w:r w:rsidR="005B1737">
              <w:t>-1000</w:t>
            </w:r>
            <w:r w:rsidR="005B1737">
              <w:rPr>
                <w:rFonts w:hint="eastAsia"/>
              </w:rPr>
              <w:t>~</w:t>
            </w:r>
            <w:r w:rsidR="005B1737">
              <w:t>1000</w:t>
            </w:r>
          </w:p>
        </w:tc>
      </w:tr>
      <w:tr w:rsidR="005B1737" w:rsidRPr="007223A9" w14:paraId="2AA73711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6221B54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9</w:t>
            </w:r>
          </w:p>
        </w:tc>
        <w:tc>
          <w:tcPr>
            <w:tcW w:w="2268" w:type="dxa"/>
            <w:vAlign w:val="center"/>
          </w:tcPr>
          <w:p w14:paraId="257F3B4F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1D131EB7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018E243B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510A56E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-</w:t>
            </w:r>
            <w:r>
              <w:t>1</w:t>
            </w:r>
            <w:r>
              <w:rPr>
                <w:rFonts w:hint="eastAsia"/>
              </w:rPr>
              <w:t>熄火</w:t>
            </w:r>
          </w:p>
        </w:tc>
      </w:tr>
      <w:tr w:rsidR="006B7B2F" w:rsidRPr="007223A9" w14:paraId="13B7F475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5443D9" w14:textId="425D7DD9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  <w:tc>
          <w:tcPr>
            <w:tcW w:w="2268" w:type="dxa"/>
            <w:vAlign w:val="center"/>
          </w:tcPr>
          <w:p w14:paraId="5EBBC6C1" w14:textId="59C5D28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ngle</w:t>
            </w:r>
          </w:p>
        </w:tc>
        <w:tc>
          <w:tcPr>
            <w:tcW w:w="794" w:type="dxa"/>
            <w:vAlign w:val="center"/>
          </w:tcPr>
          <w:p w14:paraId="64C4BBBE" w14:textId="7EADEFDB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6A635BDC" w14:textId="4570F60F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3532" w:type="dxa"/>
            <w:vAlign w:val="center"/>
          </w:tcPr>
          <w:p w14:paraId="00C80016" w14:textId="77777777" w:rsidR="006B7B2F" w:rsidRDefault="006B7B2F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B7B2F" w:rsidRPr="007223A9" w14:paraId="755E7C6B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29E348" w14:textId="1CAA279D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2</w:t>
            </w:r>
          </w:p>
        </w:tc>
        <w:tc>
          <w:tcPr>
            <w:tcW w:w="2268" w:type="dxa"/>
            <w:vAlign w:val="center"/>
          </w:tcPr>
          <w:p w14:paraId="4900F7AB" w14:textId="79680A18" w:rsid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Distance</w:t>
            </w:r>
          </w:p>
        </w:tc>
        <w:tc>
          <w:tcPr>
            <w:tcW w:w="794" w:type="dxa"/>
            <w:vAlign w:val="center"/>
          </w:tcPr>
          <w:p w14:paraId="452A2749" w14:textId="18BC11D8" w:rsidR="006B7B2F" w:rsidRDefault="005136F5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32</w:t>
            </w:r>
          </w:p>
        </w:tc>
        <w:tc>
          <w:tcPr>
            <w:tcW w:w="850" w:type="dxa"/>
            <w:vAlign w:val="center"/>
          </w:tcPr>
          <w:p w14:paraId="7D31FAAD" w14:textId="77777777" w:rsidR="006B7B2F" w:rsidRP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16AB2EA" w14:textId="77777777" w:rsidR="006B7B2F" w:rsidRDefault="006B7B2F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B7B2F" w:rsidRPr="007223A9" w14:paraId="7C11BDE8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4D804AA" w14:textId="6C1611AC" w:rsidR="006B7B2F" w:rsidRDefault="005136F5" w:rsidP="005B1737">
            <w:pPr>
              <w:jc w:val="center"/>
            </w:pPr>
            <w:r>
              <w:t>46</w:t>
            </w:r>
          </w:p>
        </w:tc>
        <w:tc>
          <w:tcPr>
            <w:tcW w:w="2268" w:type="dxa"/>
            <w:vAlign w:val="center"/>
          </w:tcPr>
          <w:p w14:paraId="2E37D370" w14:textId="7F1ADAB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N</w:t>
            </w:r>
            <w:r>
              <w:rPr>
                <w:b/>
                <w:bCs/>
              </w:rPr>
              <w:t>um</w:t>
            </w:r>
          </w:p>
        </w:tc>
        <w:tc>
          <w:tcPr>
            <w:tcW w:w="794" w:type="dxa"/>
            <w:vAlign w:val="center"/>
          </w:tcPr>
          <w:p w14:paraId="2EB735D2" w14:textId="4B69BCD0" w:rsidR="006B7B2F" w:rsidRDefault="00B6794A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 w:rsidR="005136F5">
              <w:t>16</w:t>
            </w:r>
          </w:p>
        </w:tc>
        <w:tc>
          <w:tcPr>
            <w:tcW w:w="850" w:type="dxa"/>
            <w:vAlign w:val="center"/>
          </w:tcPr>
          <w:p w14:paraId="459893BA" w14:textId="77777777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96829A1" w14:textId="3615B35C" w:rsidR="006B7B2F" w:rsidRDefault="004827BE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参与编队船的数量</w:t>
            </w:r>
          </w:p>
        </w:tc>
      </w:tr>
      <w:tr w:rsidR="004827BE" w:rsidRPr="007223A9" w14:paraId="036DB9E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98C88" w14:textId="2D81179C" w:rsidR="004827BE" w:rsidRDefault="005136F5" w:rsidP="005B1737">
            <w:pPr>
              <w:jc w:val="center"/>
            </w:pPr>
            <w:r>
              <w:t>48</w:t>
            </w:r>
          </w:p>
        </w:tc>
        <w:tc>
          <w:tcPr>
            <w:tcW w:w="2268" w:type="dxa"/>
            <w:vAlign w:val="center"/>
          </w:tcPr>
          <w:p w14:paraId="5B80FCA5" w14:textId="7ECD85CA" w:rsidR="004827BE" w:rsidRDefault="00863769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ndex Sum</w:t>
            </w:r>
          </w:p>
        </w:tc>
        <w:tc>
          <w:tcPr>
            <w:tcW w:w="794" w:type="dxa"/>
            <w:vAlign w:val="center"/>
          </w:tcPr>
          <w:p w14:paraId="7E692B77" w14:textId="57C13651" w:rsidR="004827BE" w:rsidRDefault="00B6794A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 w:rsidR="004827BE">
              <w:t>16</w:t>
            </w:r>
          </w:p>
        </w:tc>
        <w:tc>
          <w:tcPr>
            <w:tcW w:w="850" w:type="dxa"/>
            <w:vAlign w:val="center"/>
          </w:tcPr>
          <w:p w14:paraId="23B57928" w14:textId="77777777" w:rsidR="004827BE" w:rsidRPr="007223A9" w:rsidRDefault="004827BE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F5B001" w14:textId="7BD17482" w:rsidR="004827BE" w:rsidRDefault="004827BE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编队</w:t>
            </w:r>
            <w:r w:rsidR="00863769">
              <w:rPr>
                <w:rFonts w:hint="eastAsia"/>
              </w:rPr>
              <w:t>的</w:t>
            </w:r>
            <w:r>
              <w:rPr>
                <w:rFonts w:hint="eastAsia"/>
              </w:rPr>
              <w:t>路点索引和</w:t>
            </w:r>
          </w:p>
        </w:tc>
      </w:tr>
    </w:tbl>
    <w:p w14:paraId="6BF85EC4" w14:textId="77777777" w:rsidR="00A66E49" w:rsidRDefault="00A66E49" w:rsidP="000F1B9A"/>
    <w:p w14:paraId="32586C02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 xml:space="preserve">.3 </w:t>
      </w:r>
      <w:r w:rsidR="00153970">
        <w:rPr>
          <w:rFonts w:hint="eastAsia"/>
        </w:rPr>
        <w:t>Para</w:t>
      </w:r>
      <w:r w:rsidR="00153970">
        <w:t xml:space="preserve">meters </w:t>
      </w:r>
      <w:r>
        <w:t>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356A1B0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4444C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2CDA98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0CAE1E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248DE8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08D3D01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CA3DB0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9C3A01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7E6A1D5D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7F5734B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E54DD7D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1C4B4" w14:textId="77777777" w:rsidR="00A66E49" w:rsidRPr="00D33188" w:rsidRDefault="00DE1B67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</w:tr>
      <w:tr w:rsidR="00A66E49" w:rsidRPr="007223A9" w14:paraId="498BD1E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164069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lastRenderedPageBreak/>
              <w:t>X</w:t>
            </w:r>
          </w:p>
        </w:tc>
        <w:tc>
          <w:tcPr>
            <w:tcW w:w="2268" w:type="dxa"/>
            <w:vAlign w:val="center"/>
          </w:tcPr>
          <w:p w14:paraId="41B1BDB5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5AC7A01E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7569729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FF1C7D4" w14:textId="77777777" w:rsidR="00A66E49" w:rsidRPr="00E2091A" w:rsidRDefault="00A541AE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</w:t>
            </w:r>
          </w:p>
        </w:tc>
      </w:tr>
      <w:tr w:rsidR="00A541AE" w:rsidRPr="007223A9" w14:paraId="31587D1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FF719E" w14:textId="77777777" w:rsidR="00A541AE" w:rsidRDefault="00A541AE" w:rsidP="00A541A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9B67BD0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8B8A3FD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E782169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1A6A6C4" w14:textId="77777777" w:rsidR="00A541AE" w:rsidRDefault="00A541AE" w:rsidP="00A541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73253" w:rsidRPr="007223A9" w14:paraId="662053C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AC333DF" w14:textId="77777777" w:rsidR="00173253" w:rsidRDefault="00A541AE" w:rsidP="00173253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DA9B00E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1D3CBDA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540179B" w14:textId="77777777" w:rsidR="00173253" w:rsidRPr="007223A9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06D64BA3" w14:textId="77777777" w:rsidR="00173253" w:rsidRDefault="00173253" w:rsidP="0017325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13ACF8A" w14:textId="77777777" w:rsidR="00A66E49" w:rsidRDefault="00A66E49" w:rsidP="000F1B9A"/>
    <w:p w14:paraId="4838973B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>.4 Set 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011B4859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E0E91D2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FFCECF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51CC5F5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BE3213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37F2E2D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FE5A5F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B32333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95A1D18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611ADE39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ECC1140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BEB2FE" w14:textId="77777777" w:rsidR="00A66E49" w:rsidRPr="00D33188" w:rsidRDefault="00816ACD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</w:p>
        </w:tc>
      </w:tr>
      <w:tr w:rsidR="00A66E49" w:rsidRPr="007223A9" w14:paraId="413E1B0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81C0F6D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788B29E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02395881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D04FF10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3B9FD7A" w14:textId="3C6E0685" w:rsidR="00A66E49" w:rsidRPr="00E2091A" w:rsidRDefault="000F7BAF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EB17AF">
              <w:t>6</w:t>
            </w:r>
            <w:r w:rsidR="004758A9">
              <w:t>-&gt;58</w:t>
            </w:r>
          </w:p>
        </w:tc>
      </w:tr>
      <w:tr w:rsidR="003076EE" w:rsidRPr="007223A9" w14:paraId="21D5D2E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6A05A3A" w14:textId="77777777" w:rsidR="003076EE" w:rsidRDefault="003076EE" w:rsidP="003076E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0B225C1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D5F5047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C97949A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E2CA57F" w14:textId="77777777" w:rsidR="003076EE" w:rsidRDefault="003076EE" w:rsidP="003076E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66E49" w:rsidRPr="007223A9" w14:paraId="0DED028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308B2A0" w14:textId="77777777" w:rsidR="00A66E49" w:rsidRDefault="008435EB" w:rsidP="009F5D90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FB95B46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24EF5A48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D674B6F" w14:textId="77777777" w:rsidR="00A66E49" w:rsidRPr="007223A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EC59B8B" w14:textId="77777777" w:rsidR="00A66E49" w:rsidRDefault="00A66E49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84322" w:rsidRPr="007223A9" w14:paraId="6813704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885F4FD" w14:textId="77777777" w:rsidR="00084322" w:rsidRPr="00762374" w:rsidRDefault="008435EB" w:rsidP="00084322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147DD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7B2CFC4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7D6C86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D1AE2A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084322" w:rsidRPr="007223A9" w14:paraId="5FA8A979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81B27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33C69790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64B1347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D36D28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B379DAC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084322" w:rsidRPr="007223A9" w14:paraId="1F2A618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7A6690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46BD99D3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2C302A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E489F33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1030BD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084322" w:rsidRPr="007223A9" w14:paraId="36BBD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EC71F4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04DC7C6E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99E32D3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510783B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3E15663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084322" w:rsidRPr="007223A9" w14:paraId="19BEFFB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02C25B3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6</w:t>
            </w:r>
          </w:p>
        </w:tc>
        <w:tc>
          <w:tcPr>
            <w:tcW w:w="2268" w:type="dxa"/>
            <w:vAlign w:val="center"/>
          </w:tcPr>
          <w:p w14:paraId="18AF2D74" w14:textId="77777777" w:rsidR="00084322" w:rsidRPr="00762374" w:rsidRDefault="00233059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136F846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837EF7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E96B1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084322" w:rsidRPr="007223A9" w14:paraId="7D58962A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640011" w14:textId="77777777" w:rsidR="00084322" w:rsidRDefault="008435EB" w:rsidP="00084322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4A63730D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6441A29F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50892FD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FBDCF5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084322" w:rsidRPr="007223A9" w14:paraId="1B8B87D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A85D081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0A9CB976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9839A1E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8BC37D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7B7A6E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084322" w:rsidRPr="007223A9" w14:paraId="0B54DC0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E66632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6BEB5D02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5C158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AB3BDE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8A2907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084322" w:rsidRPr="007223A9" w14:paraId="72A96A0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8963A3" w14:textId="77777777" w:rsidR="00084322" w:rsidRDefault="00991438" w:rsidP="00084322">
            <w:pPr>
              <w:jc w:val="center"/>
            </w:pPr>
            <w:r>
              <w:t>4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1EC04A6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1F3BB6B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E69DBD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E231355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  <w:tr w:rsidR="004758A9" w14:paraId="7F92A200" w14:textId="77777777" w:rsidTr="00F40EA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2B327D0" w14:textId="77777777" w:rsidR="004758A9" w:rsidRDefault="004758A9" w:rsidP="00F40EA2">
            <w:pPr>
              <w:jc w:val="center"/>
            </w:pPr>
            <w:r>
              <w:rPr>
                <w:rFonts w:hint="eastAsia"/>
              </w:rPr>
              <w:t>4</w:t>
            </w:r>
            <w:r>
              <w:t>6</w:t>
            </w:r>
          </w:p>
        </w:tc>
        <w:tc>
          <w:tcPr>
            <w:tcW w:w="2268" w:type="dxa"/>
            <w:vAlign w:val="center"/>
          </w:tcPr>
          <w:p w14:paraId="0E0B3EDE" w14:textId="77777777" w:rsidR="004758A9" w:rsidRDefault="004758A9" w:rsidP="00F40EA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  <w:r>
              <w:rPr>
                <w:b/>
                <w:bCs/>
              </w:rPr>
              <w:t>2</w:t>
            </w:r>
          </w:p>
        </w:tc>
        <w:tc>
          <w:tcPr>
            <w:tcW w:w="794" w:type="dxa"/>
            <w:vAlign w:val="center"/>
          </w:tcPr>
          <w:p w14:paraId="60777821" w14:textId="77777777" w:rsidR="004758A9" w:rsidRDefault="004758A9" w:rsidP="00F40EA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2486DA4" w14:textId="77777777" w:rsidR="004758A9" w:rsidRPr="007223A9" w:rsidRDefault="004758A9" w:rsidP="00F40EA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FA31CC0" w14:textId="77777777" w:rsidR="004758A9" w:rsidRDefault="004758A9" w:rsidP="00F40EA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4758A9" w14:paraId="30AADBA3" w14:textId="77777777" w:rsidTr="00F40EA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5DD94E" w14:textId="77777777" w:rsidR="004758A9" w:rsidRDefault="004758A9" w:rsidP="00F40EA2">
            <w:pPr>
              <w:jc w:val="center"/>
            </w:pPr>
            <w:r>
              <w:rPr>
                <w:rFonts w:hint="eastAsia"/>
              </w:rPr>
              <w:t>5</w:t>
            </w:r>
            <w:r>
              <w:t>0</w:t>
            </w:r>
          </w:p>
        </w:tc>
        <w:tc>
          <w:tcPr>
            <w:tcW w:w="2268" w:type="dxa"/>
            <w:vAlign w:val="center"/>
          </w:tcPr>
          <w:p w14:paraId="26665031" w14:textId="77777777" w:rsidR="004758A9" w:rsidRDefault="004758A9" w:rsidP="00F40E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  <w:r>
              <w:rPr>
                <w:b/>
                <w:bCs/>
              </w:rPr>
              <w:t>2</w:t>
            </w:r>
          </w:p>
        </w:tc>
        <w:tc>
          <w:tcPr>
            <w:tcW w:w="794" w:type="dxa"/>
            <w:vAlign w:val="center"/>
          </w:tcPr>
          <w:p w14:paraId="3E1F2CE3" w14:textId="77777777" w:rsidR="004758A9" w:rsidRDefault="004758A9" w:rsidP="00F40E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D09C613" w14:textId="77777777" w:rsidR="004758A9" w:rsidRPr="007223A9" w:rsidRDefault="004758A9" w:rsidP="00F40E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B0096EE" w14:textId="77777777" w:rsidR="004758A9" w:rsidRDefault="004758A9" w:rsidP="00F40E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位置I</w:t>
            </w:r>
          </w:p>
        </w:tc>
      </w:tr>
      <w:tr w:rsidR="004758A9" w14:paraId="56928237" w14:textId="77777777" w:rsidTr="00F40EA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5B8D861" w14:textId="77777777" w:rsidR="004758A9" w:rsidRDefault="004758A9" w:rsidP="00F40EA2">
            <w:pPr>
              <w:jc w:val="center"/>
            </w:pPr>
            <w:r>
              <w:rPr>
                <w:rFonts w:hint="eastAsia"/>
              </w:rPr>
              <w:t>5</w:t>
            </w:r>
            <w:r>
              <w:t>4</w:t>
            </w:r>
          </w:p>
        </w:tc>
        <w:tc>
          <w:tcPr>
            <w:tcW w:w="2268" w:type="dxa"/>
            <w:vAlign w:val="center"/>
          </w:tcPr>
          <w:p w14:paraId="3F51C4C0" w14:textId="77777777" w:rsidR="004758A9" w:rsidRDefault="004758A9" w:rsidP="00F40EA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  <w:r>
              <w:rPr>
                <w:b/>
                <w:bCs/>
              </w:rPr>
              <w:t>2</w:t>
            </w:r>
          </w:p>
        </w:tc>
        <w:tc>
          <w:tcPr>
            <w:tcW w:w="794" w:type="dxa"/>
            <w:vAlign w:val="center"/>
          </w:tcPr>
          <w:p w14:paraId="3EF5C67A" w14:textId="77777777" w:rsidR="004758A9" w:rsidRDefault="004758A9" w:rsidP="00F40EA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5CC1028" w14:textId="77777777" w:rsidR="004758A9" w:rsidRPr="007223A9" w:rsidRDefault="004758A9" w:rsidP="00F40EA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094C691" w14:textId="77777777" w:rsidR="004758A9" w:rsidRDefault="004758A9" w:rsidP="00F40EA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位置D</w:t>
            </w:r>
          </w:p>
        </w:tc>
      </w:tr>
    </w:tbl>
    <w:p w14:paraId="6854CF87" w14:textId="77777777" w:rsidR="0033571F" w:rsidRDefault="0033571F" w:rsidP="0033571F"/>
    <w:p w14:paraId="18AA512D" w14:textId="77777777" w:rsidR="002523D1" w:rsidRDefault="002523D1" w:rsidP="002523D1">
      <w:pPr>
        <w:pStyle w:val="Title2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5</w:t>
      </w:r>
      <w:r>
        <w:t xml:space="preserve"> </w:t>
      </w:r>
      <w:bookmarkStart w:id="8" w:name="_Hlk59900394"/>
      <w:r w:rsidR="00354074">
        <w:t>M</w:t>
      </w:r>
      <w:r w:rsidR="00354074">
        <w:rPr>
          <w:rFonts w:hint="eastAsia"/>
        </w:rPr>
        <w:t>ission</w:t>
      </w:r>
      <w:bookmarkEnd w:id="8"/>
      <w:r w:rsidR="00DA71FB">
        <w:t xml:space="preserve"> U</w:t>
      </w:r>
      <w:r w:rsidR="00DA71FB">
        <w:rPr>
          <w:rFonts w:hint="eastAsia"/>
        </w:rPr>
        <w:t>p</w:t>
      </w:r>
      <w:r w:rsidR="00DA71FB">
        <w:t>load</w:t>
      </w:r>
      <w:r w:rsidR="00812DBA">
        <w:t xml:space="preserve"> R</w:t>
      </w:r>
      <w:r w:rsidR="00812DBA">
        <w:rPr>
          <w:rFonts w:hint="eastAsia"/>
        </w:rPr>
        <w:t>eques</w:t>
      </w:r>
      <w:r w:rsidR="00812DBA">
        <w:t>t</w:t>
      </w:r>
    </w:p>
    <w:p w14:paraId="58F8EABC" w14:textId="77777777" w:rsidR="00E34042" w:rsidRDefault="00E34042" w:rsidP="00E34042">
      <w:r>
        <w:t>GControl Missions</w:t>
      </w:r>
    </w:p>
    <w:p w14:paraId="605221C2" w14:textId="77777777" w:rsidR="00E34042" w:rsidRDefault="00E34042" w:rsidP="00E34042">
      <w:r>
        <w:t>&lt;?xml version="1.0" encoding="UTF-8"?&gt;</w:t>
      </w:r>
    </w:p>
    <w:p w14:paraId="49E60C28" w14:textId="77777777" w:rsidR="00E34042" w:rsidRDefault="00E34042" w:rsidP="00E34042">
      <w:r>
        <w:t>&lt;missions&gt;</w:t>
      </w:r>
    </w:p>
    <w:p w14:paraId="196D3DF7" w14:textId="77777777" w:rsidR="00E34042" w:rsidRDefault="00E34042" w:rsidP="00E34042">
      <w:r>
        <w:t xml:space="preserve">    &lt;mission name="Area" spacing="6" tolerance="3"&gt;</w:t>
      </w:r>
    </w:p>
    <w:p w14:paraId="0EEEE1A2" w14:textId="77777777" w:rsidR="00E34042" w:rsidRDefault="00E34042" w:rsidP="00E34042">
      <w:r>
        <w:t xml:space="preserve">        &lt;areapoint latitude="0" longitude="0"/&gt;</w:t>
      </w:r>
    </w:p>
    <w:p w14:paraId="7D52C077" w14:textId="77777777" w:rsidR="00E34042" w:rsidRDefault="00E34042" w:rsidP="00E34042">
      <w:r>
        <w:t xml:space="preserve">        &lt;areapoint latitude="0" longitude="0"/&gt;</w:t>
      </w:r>
    </w:p>
    <w:p w14:paraId="6AAE9368" w14:textId="77777777" w:rsidR="00E34042" w:rsidRDefault="00E34042" w:rsidP="00E34042">
      <w:r>
        <w:t xml:space="preserve">        &lt;areapoint latitude="0" longitude="0"/&gt;</w:t>
      </w:r>
    </w:p>
    <w:p w14:paraId="4659F87D" w14:textId="77777777" w:rsidR="00E34042" w:rsidRDefault="00E34042" w:rsidP="00E34042">
      <w:r>
        <w:t xml:space="preserve">    &lt;/mission&gt;</w:t>
      </w:r>
    </w:p>
    <w:p w14:paraId="049EA8FB" w14:textId="77777777" w:rsidR="00E34042" w:rsidRDefault="00E34042" w:rsidP="00E34042">
      <w:r>
        <w:t xml:space="preserve">    &lt;mission name="Waypoints" tolerance="3"&gt;</w:t>
      </w:r>
    </w:p>
    <w:p w14:paraId="55C5694B" w14:textId="77777777" w:rsidR="00E34042" w:rsidRDefault="00E34042" w:rsidP="00E34042">
      <w:r>
        <w:t xml:space="preserve">        &lt;waypoint latitude="0" longitude="0" tolerance="2"/&gt;</w:t>
      </w:r>
    </w:p>
    <w:p w14:paraId="1165405C" w14:textId="77777777" w:rsidR="00E34042" w:rsidRDefault="00E34042" w:rsidP="00E34042">
      <w:r>
        <w:t xml:space="preserve">        &lt;waypoint latitude="0" longitude="0"/&gt;</w:t>
      </w:r>
    </w:p>
    <w:p w14:paraId="7462C24A" w14:textId="77777777" w:rsidR="00E34042" w:rsidRDefault="00E34042" w:rsidP="00E34042">
      <w:r>
        <w:t xml:space="preserve">    &lt;/mission&gt;</w:t>
      </w:r>
    </w:p>
    <w:p w14:paraId="0BC48BEB" w14:textId="77777777" w:rsidR="00E34042" w:rsidRDefault="00E34042" w:rsidP="00E34042">
      <w:r>
        <w:t>&lt;/missions&gt;</w:t>
      </w:r>
    </w:p>
    <w:p w14:paraId="0E3873BE" w14:textId="77777777" w:rsidR="00E34042" w:rsidRDefault="00E34042" w:rsidP="00E34042">
      <w:r>
        <w:t>Ucontrol Mission</w:t>
      </w:r>
    </w:p>
    <w:p w14:paraId="26BCEA6F" w14:textId="77777777" w:rsidR="00E34042" w:rsidRDefault="00E34042" w:rsidP="00E34042">
      <w:r>
        <w:rPr>
          <w:rFonts w:hint="eastAsia"/>
        </w:rPr>
        <w:t>区域</w:t>
      </w:r>
    </w:p>
    <w:p w14:paraId="387A76D2" w14:textId="77777777" w:rsidR="00E34042" w:rsidRDefault="00E34042" w:rsidP="00E34042">
      <w:r>
        <w:t>&lt;?xml version="1.0" encoding="UTF-8"?&gt;</w:t>
      </w:r>
    </w:p>
    <w:p w14:paraId="4D2D2F9A" w14:textId="77777777" w:rsidR="00E34042" w:rsidRDefault="00E34042" w:rsidP="00E34042">
      <w:r>
        <w:t>&lt;mission&gt;</w:t>
      </w:r>
    </w:p>
    <w:p w14:paraId="59881490" w14:textId="77777777" w:rsidR="00E34042" w:rsidRDefault="00E34042" w:rsidP="00E34042">
      <w:r>
        <w:t xml:space="preserve">    &lt;waypoint latitude="0" longitude="0" tolerance="3"/&gt;</w:t>
      </w:r>
    </w:p>
    <w:p w14:paraId="5489CE8C" w14:textId="77777777" w:rsidR="00E34042" w:rsidRDefault="00E34042" w:rsidP="00E34042">
      <w:r>
        <w:lastRenderedPageBreak/>
        <w:t xml:space="preserve">    &lt;waypoint latitude="0" longitude="0" tolerance="3"/&gt;</w:t>
      </w:r>
    </w:p>
    <w:p w14:paraId="45C5C2D3" w14:textId="77777777" w:rsidR="00E34042" w:rsidRDefault="00E34042" w:rsidP="00E34042">
      <w:r>
        <w:t xml:space="preserve">    &lt;waypoint latitude="0" longitude="0" tolerance="3"/&gt;</w:t>
      </w:r>
    </w:p>
    <w:p w14:paraId="4ECFFD0E" w14:textId="77777777" w:rsidR="00E34042" w:rsidRDefault="00E34042" w:rsidP="00E34042">
      <w:r>
        <w:t>&lt;/mission&gt;</w:t>
      </w:r>
    </w:p>
    <w:p w14:paraId="1C2BEB36" w14:textId="77777777" w:rsidR="00E34042" w:rsidRDefault="00E34042" w:rsidP="00E34042">
      <w:r>
        <w:rPr>
          <w:rFonts w:hint="eastAsia"/>
        </w:rPr>
        <w:t>路点</w:t>
      </w:r>
    </w:p>
    <w:p w14:paraId="5BEB4A63" w14:textId="77777777" w:rsidR="00E34042" w:rsidRDefault="00E34042" w:rsidP="00E34042">
      <w:r>
        <w:t>&lt;?xml version="1.0" encoding="UTF-8"?&gt;</w:t>
      </w:r>
    </w:p>
    <w:p w14:paraId="6C9194A6" w14:textId="77777777" w:rsidR="00E34042" w:rsidRDefault="00E34042" w:rsidP="00E34042">
      <w:r>
        <w:t>&lt;mission&gt;</w:t>
      </w:r>
    </w:p>
    <w:p w14:paraId="28009898" w14:textId="77777777" w:rsidR="00E34042" w:rsidRDefault="00E34042" w:rsidP="00E34042">
      <w:r>
        <w:t xml:space="preserve">    &lt;waypoint latitude="0" longitude="0" tolerance="2"/&gt;</w:t>
      </w:r>
    </w:p>
    <w:p w14:paraId="39EAD576" w14:textId="77777777" w:rsidR="00E34042" w:rsidRDefault="00E34042" w:rsidP="00E34042">
      <w:r>
        <w:t xml:space="preserve">    &lt;waypoint latitude="0" longitude="0" tolerance="3"/&gt;</w:t>
      </w:r>
    </w:p>
    <w:p w14:paraId="010BEC55" w14:textId="77777777" w:rsidR="00256BE8" w:rsidRDefault="00E34042" w:rsidP="00E34042">
      <w:r>
        <w:t>&lt;/mission&gt;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1365BB" w:rsidRPr="007223A9" w14:paraId="675B1F59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17631E6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6E65272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99C36B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8EB2C9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11AAC9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1365BB" w:rsidRPr="007223A9" w14:paraId="37C383B8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CE9005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6877DEDD" w14:textId="77777777" w:rsidR="001365BB" w:rsidRPr="00762374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9ADB653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78387985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AEEAF" w14:textId="77777777" w:rsidR="001365BB" w:rsidRPr="00D33188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</w:tr>
      <w:tr w:rsidR="001365BB" w:rsidRPr="007223A9" w14:paraId="19013CD7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2A10302" w14:textId="77777777" w:rsidR="001365BB" w:rsidRPr="00762374" w:rsidRDefault="001365BB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5FD4369" w14:textId="77777777" w:rsidR="001365BB" w:rsidRPr="00762374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700FEB42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DC13432" w14:textId="77777777" w:rsidR="001365BB" w:rsidRPr="00E2091A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7FC2752" w14:textId="77777777" w:rsidR="00317FAD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rPr>
                <w:rFonts w:hint="eastAsia"/>
              </w:rPr>
              <w:t>0</w:t>
            </w:r>
            <w:r w:rsidR="00962F2B">
              <w:t>/2</w:t>
            </w:r>
            <w:r w:rsidR="00DD0C11">
              <w:rPr>
                <w:rFonts w:hint="eastAsia"/>
              </w:rPr>
              <w:t>：</w:t>
            </w:r>
            <w:r w:rsidR="00954780">
              <w:t>11</w:t>
            </w:r>
          </w:p>
          <w:p w14:paraId="4F7D67BA" w14:textId="77777777" w:rsidR="001365BB" w:rsidRPr="00DD0C11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t>1</w:t>
            </w:r>
            <w:r w:rsidR="00DD0C11">
              <w:rPr>
                <w:rFonts w:hint="eastAsia"/>
              </w:rPr>
              <w:t>：</w:t>
            </w:r>
            <w:r w:rsidR="00607640">
              <w:t>31</w:t>
            </w:r>
          </w:p>
        </w:tc>
      </w:tr>
      <w:tr w:rsidR="001365BB" w:rsidRPr="007223A9" w14:paraId="3A0B6CA2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F87B7A8" w14:textId="77777777" w:rsidR="001365BB" w:rsidRDefault="001365BB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49D80AB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95E1BC0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A5B89DE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C4B973" w14:textId="77777777" w:rsidR="001365BB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365BB" w:rsidRPr="007223A9" w14:paraId="3EDC7A7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53666E" w14:textId="77777777" w:rsidR="001365BB" w:rsidRDefault="001365BB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18D732A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A87C6A1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5DC0D6B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5FB9053" w14:textId="77777777" w:rsidR="001365BB" w:rsidRDefault="001365BB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365BB" w:rsidRPr="007223A9" w14:paraId="0C52710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B524D65" w14:textId="77777777" w:rsidR="001365BB" w:rsidRDefault="001365BB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0F6FD756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ype</w:t>
            </w:r>
          </w:p>
        </w:tc>
        <w:tc>
          <w:tcPr>
            <w:tcW w:w="794" w:type="dxa"/>
            <w:vAlign w:val="center"/>
          </w:tcPr>
          <w:p w14:paraId="50A4C832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CA10AB7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25058B" w14:textId="77777777" w:rsidR="001365BB" w:rsidRDefault="00FA4887" w:rsidP="00FA48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类型：</w:t>
            </w:r>
            <w:r>
              <w:t>0</w:t>
            </w:r>
            <w:r w:rsidR="0099691F">
              <w:rPr>
                <w:rFonts w:hint="eastAsia"/>
              </w:rPr>
              <w:t>开始</w:t>
            </w:r>
            <w:r>
              <w:rPr>
                <w:rFonts w:hint="eastAsia"/>
              </w:rPr>
              <w:t>、1路点、2结束</w:t>
            </w:r>
          </w:p>
        </w:tc>
      </w:tr>
      <w:tr w:rsidR="00D85954" w:rsidRPr="007223A9" w14:paraId="424E2526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C6D09D" w14:textId="77777777" w:rsidR="00D85954" w:rsidRPr="00BD4F4E" w:rsidRDefault="00D85954" w:rsidP="00D85954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533E0448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Mi</w:t>
            </w:r>
            <w:r>
              <w:rPr>
                <w:b/>
                <w:bCs/>
              </w:rPr>
              <w:t>ssion</w:t>
            </w:r>
          </w:p>
        </w:tc>
        <w:tc>
          <w:tcPr>
            <w:tcW w:w="794" w:type="dxa"/>
            <w:vAlign w:val="center"/>
          </w:tcPr>
          <w:p w14:paraId="0D37118E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50" w:type="dxa"/>
            <w:vAlign w:val="center"/>
          </w:tcPr>
          <w:p w14:paraId="14A92E6F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67147E" w14:textId="77777777" w:rsidR="000C7205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0</w:t>
            </w:r>
            <w:r>
              <w:t>/2</w:t>
            </w:r>
            <w:r>
              <w:rPr>
                <w:rFonts w:hint="eastAsia"/>
              </w:rPr>
              <w:t>：无</w:t>
            </w:r>
          </w:p>
          <w:p w14:paraId="4289FA25" w14:textId="77777777" w:rsidR="00D85954" w:rsidRPr="00DD0C11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>
              <w:t>1</w:t>
            </w:r>
            <w:r>
              <w:rPr>
                <w:rFonts w:hint="eastAsia"/>
              </w:rPr>
              <w:t>：见下</w:t>
            </w:r>
          </w:p>
        </w:tc>
      </w:tr>
    </w:tbl>
    <w:p w14:paraId="4AF3F620" w14:textId="77777777" w:rsidR="005C7884" w:rsidRPr="00B76472" w:rsidRDefault="00445CEA" w:rsidP="00593B7C">
      <w:pPr>
        <w:rPr>
          <w:b/>
        </w:rPr>
      </w:pPr>
      <w:r>
        <w:rPr>
          <w:rFonts w:hint="eastAsia"/>
          <w:b/>
        </w:rPr>
        <w:t>类型1</w:t>
      </w:r>
      <w:r w:rsidR="00D239DD">
        <w:rPr>
          <w:rFonts w:hint="eastAsia"/>
          <w:b/>
        </w:rPr>
        <w:t>：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8F4DCC" w:rsidRPr="007223A9" w14:paraId="249876EC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3602DE" w14:textId="77777777" w:rsidR="008F4DCC" w:rsidRPr="00762374" w:rsidRDefault="008F4DCC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F18BEF1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4361D12F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1AA2C34E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2B48E5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1BA3" w:rsidRPr="007223A9" w14:paraId="50381DB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8170DC9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2268" w:type="dxa"/>
            <w:vAlign w:val="center"/>
          </w:tcPr>
          <w:p w14:paraId="7778878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atitude</w:t>
            </w:r>
          </w:p>
        </w:tc>
        <w:tc>
          <w:tcPr>
            <w:tcW w:w="794" w:type="dxa"/>
            <w:vAlign w:val="center"/>
          </w:tcPr>
          <w:p w14:paraId="65F3FFA9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5CA3EA7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7667235" w14:textId="77777777" w:rsidR="00521BA3" w:rsidRPr="007223A9" w:rsidRDefault="00521BA3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521BA3" w:rsidRPr="007223A9" w14:paraId="62C96E91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D8D3BE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2268" w:type="dxa"/>
            <w:vAlign w:val="center"/>
          </w:tcPr>
          <w:p w14:paraId="003FE6D6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ongitude</w:t>
            </w:r>
          </w:p>
        </w:tc>
        <w:tc>
          <w:tcPr>
            <w:tcW w:w="794" w:type="dxa"/>
            <w:vAlign w:val="center"/>
          </w:tcPr>
          <w:p w14:paraId="2E8745CF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68DD42B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ad</w:t>
            </w:r>
          </w:p>
        </w:tc>
        <w:tc>
          <w:tcPr>
            <w:tcW w:w="3532" w:type="dxa"/>
            <w:vAlign w:val="center"/>
          </w:tcPr>
          <w:p w14:paraId="5A113FCD" w14:textId="77777777" w:rsidR="00521BA3" w:rsidRPr="00810C7E" w:rsidRDefault="00521BA3" w:rsidP="00521B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PS点经度</w:t>
            </w:r>
          </w:p>
        </w:tc>
      </w:tr>
      <w:tr w:rsidR="00521BA3" w:rsidRPr="007223A9" w14:paraId="4AA4A2CF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A39B5F" w14:textId="77777777" w:rsidR="00521BA3" w:rsidRPr="00BD4F4E" w:rsidRDefault="00521BA3" w:rsidP="00521BA3">
            <w:pPr>
              <w:jc w:val="center"/>
            </w:pPr>
            <w:r>
              <w:t>27</w:t>
            </w:r>
          </w:p>
        </w:tc>
        <w:tc>
          <w:tcPr>
            <w:tcW w:w="2268" w:type="dxa"/>
            <w:vAlign w:val="center"/>
          </w:tcPr>
          <w:p w14:paraId="738C7E86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</w:t>
            </w:r>
            <w:r w:rsidRPr="00876C9A">
              <w:rPr>
                <w:b/>
                <w:bCs/>
              </w:rPr>
              <w:t>olerance</w:t>
            </w:r>
          </w:p>
        </w:tc>
        <w:tc>
          <w:tcPr>
            <w:tcW w:w="794" w:type="dxa"/>
            <w:vAlign w:val="center"/>
          </w:tcPr>
          <w:p w14:paraId="6FDED3E9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2748DF3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C768A4D" w14:textId="77777777" w:rsidR="00521BA3" w:rsidRPr="007223A9" w:rsidRDefault="00BD2B9B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路点误差</w:t>
            </w:r>
          </w:p>
        </w:tc>
      </w:tr>
    </w:tbl>
    <w:p w14:paraId="2906BC30" w14:textId="77777777" w:rsidR="000F1B9A" w:rsidRDefault="000F1B9A" w:rsidP="000F1B9A">
      <w:pPr>
        <w:rPr>
          <w:rFonts w:asciiTheme="majorHAnsi" w:eastAsiaTheme="majorEastAsia" w:hAnsiTheme="majorHAnsi"/>
          <w:sz w:val="28"/>
        </w:rPr>
      </w:pPr>
      <w:r>
        <w:br w:type="page"/>
      </w:r>
    </w:p>
    <w:p w14:paraId="026E40E1" w14:textId="77777777" w:rsidR="002C20FE" w:rsidRDefault="005B2A11" w:rsidP="002C20FE">
      <w:pPr>
        <w:pStyle w:val="Title1"/>
      </w:pPr>
      <w:r>
        <w:lastRenderedPageBreak/>
        <w:t>3 USV</w:t>
      </w:r>
      <w:r>
        <w:rPr>
          <w:rFonts w:hint="eastAsia"/>
        </w:rPr>
        <w:t>发送到</w:t>
      </w:r>
      <w:r w:rsidR="002C20FE">
        <w:t>GCS</w:t>
      </w:r>
    </w:p>
    <w:p w14:paraId="5ABB9722" w14:textId="77777777" w:rsidR="00D06ED5" w:rsidRDefault="00D06ED5" w:rsidP="00D06ED5">
      <w:pPr>
        <w:pStyle w:val="Title2"/>
      </w:pPr>
      <w:r>
        <w:t>3.</w:t>
      </w:r>
      <w:r w:rsidR="00723F9D">
        <w:t>1</w:t>
      </w:r>
      <w:r>
        <w:t xml:space="preserve"> </w:t>
      </w:r>
      <w:r w:rsidR="003827FC">
        <w:t>S</w:t>
      </w:r>
      <w:r w:rsidR="003827FC">
        <w:rPr>
          <w:rFonts w:hint="eastAsia"/>
        </w:rPr>
        <w:t>tatu</w:t>
      </w:r>
      <w:r w:rsidR="003827FC">
        <w:t>s</w:t>
      </w:r>
    </w:p>
    <w:tbl>
      <w:tblPr>
        <w:tblStyle w:val="4-5"/>
        <w:tblpPr w:leftFromText="180" w:rightFromText="180" w:vertAnchor="text" w:horzAnchor="margin" w:tblpY="70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D1BFC" w:rsidRPr="007223A9" w14:paraId="5248D744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9A1D150" w14:textId="77777777" w:rsidR="000D1BFC" w:rsidRPr="00BD4F4E" w:rsidRDefault="000D1BFC" w:rsidP="00FB0D37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FE7D25C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名称</w:t>
            </w:r>
          </w:p>
        </w:tc>
        <w:tc>
          <w:tcPr>
            <w:tcW w:w="794" w:type="dxa"/>
            <w:vAlign w:val="center"/>
          </w:tcPr>
          <w:p w14:paraId="7B7E0DA0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数据</w:t>
            </w:r>
          </w:p>
        </w:tc>
        <w:tc>
          <w:tcPr>
            <w:tcW w:w="850" w:type="dxa"/>
            <w:vAlign w:val="center"/>
          </w:tcPr>
          <w:p w14:paraId="2DDDBD38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单位</w:t>
            </w:r>
          </w:p>
        </w:tc>
        <w:tc>
          <w:tcPr>
            <w:tcW w:w="3532" w:type="dxa"/>
            <w:vAlign w:val="center"/>
          </w:tcPr>
          <w:p w14:paraId="2EB0DE31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说明</w:t>
            </w:r>
          </w:p>
        </w:tc>
      </w:tr>
      <w:tr w:rsidR="000D1BFC" w:rsidRPr="007223A9" w14:paraId="34F196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7720E5" w14:textId="77777777" w:rsidR="000D1BFC" w:rsidRPr="00762374" w:rsidRDefault="000D1BFC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835DF30" w14:textId="77777777" w:rsidR="000D1BFC" w:rsidRPr="00762374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35C000CA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1EB22BF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A0B94D" w14:textId="77777777" w:rsidR="000D1BFC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6</w:t>
            </w:r>
          </w:p>
        </w:tc>
      </w:tr>
      <w:tr w:rsidR="000D1BFC" w:rsidRPr="007223A9" w14:paraId="4E69F98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327193F" w14:textId="77777777" w:rsidR="000D1BFC" w:rsidRPr="00762374" w:rsidRDefault="000D1BFC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E004593" w14:textId="77777777" w:rsidR="000D1BFC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B7A0160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4293AC2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3FF36A" w14:textId="730A2706" w:rsidR="000D1BFC" w:rsidRPr="00D33188" w:rsidRDefault="003301B5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0</w:t>
            </w:r>
            <w:r w:rsidR="00085F2B">
              <w:t>-</w:t>
            </w:r>
            <w:r w:rsidR="00085F2B">
              <w:rPr>
                <w:rFonts w:hint="eastAsia"/>
              </w:rPr>
              <w:t xml:space="preserve"> </w:t>
            </w:r>
            <w:r w:rsidR="00085F2B">
              <w:t>&gt;102</w:t>
            </w:r>
          </w:p>
        </w:tc>
      </w:tr>
      <w:tr w:rsidR="008C3F09" w:rsidRPr="007223A9" w14:paraId="12CDA1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96AFF2" w14:textId="77777777" w:rsidR="008C3F09" w:rsidRDefault="008C3F09" w:rsidP="008C3F0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9E8B313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F2AC9C6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78BA418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230D9A" w14:textId="77777777" w:rsidR="008C3F09" w:rsidRDefault="008C3F09" w:rsidP="008C3F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D1BFC" w:rsidRPr="007223A9" w14:paraId="4FAFF763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B827DF" w14:textId="77777777" w:rsidR="000D1BFC" w:rsidRDefault="002B25F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4DE8774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57FF4747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75E5C5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7A093E82" w14:textId="77777777" w:rsidR="000D1BFC" w:rsidRDefault="000D1BFC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1BFC" w:rsidRPr="007223A9" w14:paraId="0F737C8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B27C0A" w14:textId="77777777" w:rsidR="000D1BFC" w:rsidRPr="00BD4F4E" w:rsidRDefault="002B25F3" w:rsidP="00FB0D37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64D54C3" w14:textId="77777777" w:rsidR="000D1BFC" w:rsidRPr="00537443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6FB9A177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3F745043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37E1E5" w14:textId="77777777" w:rsidR="000D1BFC" w:rsidRPr="007223A9" w:rsidRDefault="006525D1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</w:t>
            </w:r>
            <w:r w:rsidR="000D1BFC">
              <w:rPr>
                <w:rFonts w:hint="eastAsia"/>
              </w:rPr>
              <w:t>0</w:t>
            </w:r>
            <w:r>
              <w:rPr>
                <w:rFonts w:hint="eastAsia"/>
              </w:rPr>
              <w:t>：否</w:t>
            </w:r>
          </w:p>
          <w:p w14:paraId="36E1F9F0" w14:textId="77777777" w:rsidR="000D1BFC" w:rsidRPr="008E316E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342D87">
              <w:rPr>
                <w:rFonts w:hint="eastAsia"/>
              </w:rPr>
              <w:t>是否</w:t>
            </w:r>
            <w:r>
              <w:rPr>
                <w:rFonts w:hint="eastAsia"/>
              </w:rPr>
              <w:t>接收</w:t>
            </w:r>
            <w:r w:rsidR="00342D87">
              <w:rPr>
                <w:rFonts w:hint="eastAsia"/>
              </w:rPr>
              <w:t>到</w:t>
            </w:r>
            <w:r>
              <w:rPr>
                <w:rFonts w:hint="eastAsia"/>
              </w:rPr>
              <w:t>地面站命令</w:t>
            </w:r>
          </w:p>
          <w:p w14:paraId="163E4DD2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  <w:r w:rsidR="00CD65DA">
              <w:rPr>
                <w:rFonts w:hint="eastAsia"/>
              </w:rPr>
              <w:t>是否进入危险区域</w:t>
            </w:r>
          </w:p>
          <w:p w14:paraId="6F3C3EC3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7540B7FF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EDFA6E6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7512A9BB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68066584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58715916" w14:textId="77777777" w:rsidR="000D1BFC" w:rsidRPr="00B71A34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  <w:tr w:rsidR="00A171F0" w:rsidRPr="007223A9" w14:paraId="0BB3C47E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7E2C13" w14:textId="77777777" w:rsidR="00A171F0" w:rsidRPr="00BD4F4E" w:rsidRDefault="002B25F3" w:rsidP="00A171F0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F6DC29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0CF3E6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99AA32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0C71FAEB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A171F0" w:rsidRPr="007223A9" w14:paraId="6CD25931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A85D551" w14:textId="77777777" w:rsidR="00A171F0" w:rsidRPr="00BD4F4E" w:rsidRDefault="00452D1D" w:rsidP="00A171F0">
            <w:pPr>
              <w:jc w:val="center"/>
            </w:pPr>
            <w:r>
              <w:t>1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4B55391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F7C688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2C29A8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EADCE5A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A171F0" w:rsidRPr="007223A9" w14:paraId="4548215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B49F5D" w14:textId="77777777" w:rsidR="00A171F0" w:rsidRPr="00BD4F4E" w:rsidRDefault="00452D1D" w:rsidP="00A171F0">
            <w:pPr>
              <w:jc w:val="center"/>
            </w:pPr>
            <w:r>
              <w:t>2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852A8A6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361CB76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6B5C99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07042690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A171F0" w:rsidRPr="007223A9" w14:paraId="47947AB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B336423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7D957DA2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6B01B7D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BF6CD62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6320272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A171F0" w:rsidRPr="007223A9" w14:paraId="1C50FF6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634E499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56328FCE" w14:textId="77777777" w:rsidR="00A171F0" w:rsidRPr="009576F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6CC3C3F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D41339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966156E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A171F0" w:rsidRPr="007223A9" w14:paraId="1715040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637945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05303E43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26D13CE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41B067F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5BD50B07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A171F0" w:rsidRPr="007223A9" w14:paraId="4F4E0DF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485D62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F332E1A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097C697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4E617A1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252D78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A171F0" w:rsidRPr="007223A9" w14:paraId="74F8CC7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7B8200" w14:textId="77777777" w:rsidR="00A171F0" w:rsidRPr="00BD4F4E" w:rsidRDefault="002B25F3" w:rsidP="00A171F0">
            <w:pPr>
              <w:jc w:val="center"/>
            </w:pPr>
            <w:r>
              <w:t>51</w:t>
            </w:r>
          </w:p>
        </w:tc>
        <w:tc>
          <w:tcPr>
            <w:tcW w:w="2268" w:type="dxa"/>
            <w:vAlign w:val="center"/>
          </w:tcPr>
          <w:p w14:paraId="1D36DA5F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5C6433F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B2AA5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7E0A8763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A171F0" w:rsidRPr="007223A9" w14:paraId="2B12E51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7C9A411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5DA7CCC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9670B3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126F80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F070335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A171F0" w:rsidRPr="007223A9" w14:paraId="0A1782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EB7F39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7B7C555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6BE2EE2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D833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2B598F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7442423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FE700F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361DD787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31E214F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BD13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7CA58091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25FF41A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F34ED0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0D234DC5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1E6B27A1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FDC13A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08EA77B6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578D45F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85A663" w14:textId="77777777" w:rsidR="00A171F0" w:rsidRPr="00BD4F4E" w:rsidRDefault="002B25F3" w:rsidP="00A171F0">
            <w:pPr>
              <w:jc w:val="center"/>
            </w:pPr>
            <w:r>
              <w:t>71</w:t>
            </w:r>
          </w:p>
        </w:tc>
        <w:tc>
          <w:tcPr>
            <w:tcW w:w="2268" w:type="dxa"/>
            <w:vAlign w:val="center"/>
          </w:tcPr>
          <w:p w14:paraId="3E4D093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2C6685DA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429C8F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0210BF73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A171F0" w:rsidRPr="007223A9" w14:paraId="2CD10D9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1C1EE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67E75FD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Y</w:t>
            </w:r>
          </w:p>
        </w:tc>
        <w:tc>
          <w:tcPr>
            <w:tcW w:w="794" w:type="dxa"/>
            <w:vAlign w:val="center"/>
          </w:tcPr>
          <w:p w14:paraId="3254B5E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6D3A0A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2FC828C6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A171F0" w:rsidRPr="007223A9" w14:paraId="17E9406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B0450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9</w:t>
            </w:r>
          </w:p>
        </w:tc>
        <w:tc>
          <w:tcPr>
            <w:tcW w:w="2268" w:type="dxa"/>
            <w:vAlign w:val="center"/>
          </w:tcPr>
          <w:p w14:paraId="1F90F9C5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7CAC81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96C00A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</w:t>
            </w:r>
            <w:r w:rsidRPr="001C1DF0">
              <w:rPr>
                <w:rFonts w:hint="eastAsia"/>
              </w:rPr>
              <w:t>s</w:t>
            </w:r>
            <w:r w:rsidRPr="001C1DF0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F624477" w14:textId="77777777" w:rsidR="00A171F0" w:rsidRPr="0097210C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A171F0" w:rsidRPr="007223A9" w14:paraId="57EECD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579716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3</w:t>
            </w:r>
          </w:p>
        </w:tc>
        <w:tc>
          <w:tcPr>
            <w:tcW w:w="2268" w:type="dxa"/>
            <w:vAlign w:val="center"/>
          </w:tcPr>
          <w:p w14:paraId="3D4C1CA1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ys</w:t>
            </w:r>
            <w:r>
              <w:rPr>
                <w:b/>
                <w:bCs/>
              </w:rPr>
              <w:t>temStatus</w:t>
            </w:r>
          </w:p>
        </w:tc>
        <w:tc>
          <w:tcPr>
            <w:tcW w:w="794" w:type="dxa"/>
            <w:vAlign w:val="center"/>
          </w:tcPr>
          <w:p w14:paraId="2BF32D13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2B14EA8D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C76E2FC" w14:textId="77777777" w:rsidR="00A171F0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系统状态：参见组合导航说明</w:t>
            </w:r>
          </w:p>
        </w:tc>
      </w:tr>
      <w:tr w:rsidR="00A171F0" w:rsidRPr="007223A9" w14:paraId="24C2388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4E1C7B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72A7A659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FilterStatus</w:t>
            </w:r>
          </w:p>
        </w:tc>
        <w:tc>
          <w:tcPr>
            <w:tcW w:w="794" w:type="dxa"/>
            <w:vAlign w:val="center"/>
          </w:tcPr>
          <w:p w14:paraId="24A5945A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7F390972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A2C68ED" w14:textId="77777777" w:rsidR="00A171F0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滤波状态：参见组合导航说明</w:t>
            </w:r>
          </w:p>
        </w:tc>
      </w:tr>
      <w:tr w:rsidR="000C36A2" w:rsidRPr="007223A9" w14:paraId="3368C2D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FF19C9" w14:textId="77777777" w:rsidR="000C36A2" w:rsidRDefault="000C36A2" w:rsidP="00A171F0">
            <w:pPr>
              <w:jc w:val="center"/>
            </w:pPr>
            <w:r>
              <w:rPr>
                <w:rFonts w:hint="eastAsia"/>
              </w:rPr>
              <w:t>8</w:t>
            </w:r>
            <w:r>
              <w:t>7</w:t>
            </w:r>
          </w:p>
        </w:tc>
        <w:tc>
          <w:tcPr>
            <w:tcW w:w="2268" w:type="dxa"/>
            <w:vAlign w:val="center"/>
          </w:tcPr>
          <w:p w14:paraId="5A8D1B32" w14:textId="77777777" w:rsidR="000C36A2" w:rsidRDefault="00322ECD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322ECD">
              <w:rPr>
                <w:b/>
                <w:bCs/>
              </w:rPr>
              <w:t>Depth</w:t>
            </w:r>
          </w:p>
        </w:tc>
        <w:tc>
          <w:tcPr>
            <w:tcW w:w="794" w:type="dxa"/>
            <w:vAlign w:val="center"/>
          </w:tcPr>
          <w:p w14:paraId="72592B92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1E97B25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5262510" w14:textId="77777777" w:rsidR="000C36A2" w:rsidRDefault="005C0E58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深度</w:t>
            </w:r>
          </w:p>
        </w:tc>
      </w:tr>
      <w:tr w:rsidR="00A171F0" w:rsidRPr="007223A9" w14:paraId="70095E1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50848EA" w14:textId="77777777" w:rsidR="00A171F0" w:rsidRPr="00C31B1E" w:rsidRDefault="003A3402" w:rsidP="00A171F0">
            <w:pPr>
              <w:jc w:val="center"/>
            </w:pPr>
            <w:r>
              <w:t>91</w:t>
            </w:r>
          </w:p>
        </w:tc>
        <w:tc>
          <w:tcPr>
            <w:tcW w:w="2268" w:type="dxa"/>
            <w:vAlign w:val="center"/>
          </w:tcPr>
          <w:p w14:paraId="39E20E6D" w14:textId="77777777" w:rsidR="00A171F0" w:rsidRPr="00C31B1E" w:rsidRDefault="00636566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C31B1E">
              <w:rPr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30504823" w14:textId="77777777" w:rsidR="00A171F0" w:rsidRPr="00C31B1E" w:rsidRDefault="00767873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="00B158C2">
              <w:rPr>
                <w:rFonts w:hint="eastAsia"/>
              </w:rPr>
              <w:t>p</w:t>
            </w:r>
            <w:r w:rsidR="00B158C2">
              <w:t>32</w:t>
            </w:r>
          </w:p>
        </w:tc>
        <w:tc>
          <w:tcPr>
            <w:tcW w:w="850" w:type="dxa"/>
            <w:vAlign w:val="center"/>
          </w:tcPr>
          <w:p w14:paraId="12EC26B5" w14:textId="77777777" w:rsidR="00A171F0" w:rsidRPr="00C31B1E" w:rsidRDefault="00F256F2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0895A5E1" w14:textId="77777777" w:rsidR="00A171F0" w:rsidRPr="00C31B1E" w:rsidRDefault="00F256F2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  <w:tr w:rsidR="00A171F0" w:rsidRPr="007223A9" w14:paraId="7FE454D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6B586C" w14:textId="77777777" w:rsidR="00A171F0" w:rsidRDefault="00B369F1" w:rsidP="00A171F0">
            <w:pPr>
              <w:jc w:val="center"/>
            </w:pPr>
            <w:r>
              <w:t>95</w:t>
            </w:r>
          </w:p>
        </w:tc>
        <w:tc>
          <w:tcPr>
            <w:tcW w:w="2268" w:type="dxa"/>
            <w:vAlign w:val="center"/>
          </w:tcPr>
          <w:p w14:paraId="5B2BE66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3E32B59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3A6E2AB7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6990CA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A171F0" w:rsidRPr="007223A9" w14:paraId="4C22FD6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97DCE6" w14:textId="77777777" w:rsidR="00A171F0" w:rsidRDefault="007C294D" w:rsidP="00A171F0">
            <w:pPr>
              <w:jc w:val="center"/>
            </w:pPr>
            <w:r>
              <w:t>9</w:t>
            </w:r>
            <w:r w:rsidR="00B369F1">
              <w:t>7</w:t>
            </w:r>
          </w:p>
        </w:tc>
        <w:tc>
          <w:tcPr>
            <w:tcW w:w="2268" w:type="dxa"/>
            <w:vAlign w:val="center"/>
          </w:tcPr>
          <w:p w14:paraId="5E025C43" w14:textId="77777777" w:rsidR="00A171F0" w:rsidRPr="0076237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8A59E3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1B9A682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0D9A9D00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F85D400" w14:textId="77777777" w:rsidR="00A171F0" w:rsidRPr="007223A9" w:rsidRDefault="008A59E3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A171F0">
              <w:rPr>
                <w:rFonts w:hint="eastAsia"/>
              </w:rPr>
              <w:t>：</w:t>
            </w:r>
            <w:r w:rsidR="00A171F0">
              <w:t>-1000</w:t>
            </w:r>
            <w:r w:rsidR="00A171F0">
              <w:rPr>
                <w:rFonts w:hint="eastAsia"/>
              </w:rPr>
              <w:t>~</w:t>
            </w:r>
            <w:r w:rsidR="00A171F0">
              <w:t>1000</w:t>
            </w:r>
          </w:p>
        </w:tc>
      </w:tr>
      <w:tr w:rsidR="00A171F0" w:rsidRPr="007223A9" w14:paraId="622B6D90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5F7C54" w14:textId="77777777" w:rsidR="00A171F0" w:rsidRDefault="00452D1D" w:rsidP="00A171F0">
            <w:pPr>
              <w:jc w:val="center"/>
            </w:pPr>
            <w:r>
              <w:t>9</w:t>
            </w:r>
            <w:r w:rsidR="00B369F1">
              <w:t>9</w:t>
            </w:r>
          </w:p>
        </w:tc>
        <w:tc>
          <w:tcPr>
            <w:tcW w:w="2268" w:type="dxa"/>
            <w:vAlign w:val="center"/>
          </w:tcPr>
          <w:p w14:paraId="6B3199A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68E06E5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8</w:t>
            </w:r>
          </w:p>
        </w:tc>
        <w:tc>
          <w:tcPr>
            <w:tcW w:w="850" w:type="dxa"/>
            <w:vAlign w:val="center"/>
          </w:tcPr>
          <w:p w14:paraId="04F4DA64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06AF450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</w:t>
            </w:r>
            <w:r>
              <w:t>-1</w:t>
            </w:r>
            <w:r>
              <w:rPr>
                <w:rFonts w:hint="eastAsia"/>
              </w:rPr>
              <w:t>熄火</w:t>
            </w:r>
          </w:p>
        </w:tc>
      </w:tr>
      <w:tr w:rsidR="009C4459" w:rsidRPr="007223A9" w14:paraId="2D4C53AA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03A06C6" w14:textId="1DBF9B4C" w:rsidR="009C4459" w:rsidRDefault="009C4459" w:rsidP="00A171F0">
            <w:pPr>
              <w:jc w:val="center"/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2268" w:type="dxa"/>
            <w:vAlign w:val="center"/>
          </w:tcPr>
          <w:p w14:paraId="5D22C022" w14:textId="74D79394" w:rsidR="009C4459" w:rsidRDefault="009C4459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WaypointIndex</w:t>
            </w:r>
          </w:p>
        </w:tc>
        <w:tc>
          <w:tcPr>
            <w:tcW w:w="794" w:type="dxa"/>
            <w:vAlign w:val="center"/>
          </w:tcPr>
          <w:p w14:paraId="1931BFE8" w14:textId="674AABFE" w:rsidR="009C4459" w:rsidRDefault="009C4459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249BDBCF" w14:textId="77777777" w:rsidR="009C4459" w:rsidRPr="007223A9" w:rsidRDefault="009C4459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A4C5457" w14:textId="31B0BDA7" w:rsidR="009C4459" w:rsidRDefault="009C4459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路点任务索引</w:t>
            </w:r>
          </w:p>
        </w:tc>
      </w:tr>
    </w:tbl>
    <w:p w14:paraId="3717189C" w14:textId="77777777" w:rsidR="00AB00C6" w:rsidRDefault="00AB00C6" w:rsidP="00FE419E"/>
    <w:p w14:paraId="0C17F6B6" w14:textId="6552630F" w:rsidR="00AB00C6" w:rsidRDefault="008E29C7" w:rsidP="00AB00C6">
      <w:pPr>
        <w:pStyle w:val="Title2"/>
      </w:pPr>
      <w:r>
        <w:t>3</w:t>
      </w:r>
      <w:r w:rsidR="00AB00C6">
        <w:t>.</w:t>
      </w:r>
      <w:r w:rsidR="00551E28">
        <w:t>2</w:t>
      </w:r>
      <w:r w:rsidR="00AB00C6">
        <w:t xml:space="preserve"> </w:t>
      </w:r>
      <w:r w:rsidR="008B0982">
        <w:rPr>
          <w:rFonts w:hint="eastAsia"/>
        </w:rPr>
        <w:t>Para</w:t>
      </w:r>
      <w:r w:rsidR="008B0982">
        <w:t xml:space="preserve">meters </w:t>
      </w:r>
      <w:r w:rsidR="003827FC">
        <w:t>Respon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25EDD" w:rsidRPr="007223A9" w14:paraId="1DCD2FD7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60560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lastRenderedPageBreak/>
              <w:t>偏移</w:t>
            </w:r>
          </w:p>
        </w:tc>
        <w:tc>
          <w:tcPr>
            <w:tcW w:w="2268" w:type="dxa"/>
            <w:vAlign w:val="center"/>
          </w:tcPr>
          <w:p w14:paraId="20D0D69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C5DB84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F831D4F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14084F0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25EDD" w:rsidRPr="007223A9" w14:paraId="041AD8F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B1129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1B22E946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5BE1A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0ED42A6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22B8DD" w14:textId="77777777" w:rsidR="00A25EDD" w:rsidRPr="00D33188" w:rsidRDefault="00DA547B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 w:rsidR="00297948">
              <w:t>7</w:t>
            </w:r>
          </w:p>
        </w:tc>
      </w:tr>
      <w:tr w:rsidR="00A25EDD" w:rsidRPr="007223A9" w14:paraId="37BEC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025E0A" w14:textId="77777777" w:rsidR="00A25EDD" w:rsidRPr="00762374" w:rsidRDefault="00A25EDD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16DE651A" w14:textId="77777777" w:rsidR="00A25EDD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CD94426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6185E5D" w14:textId="77777777" w:rsidR="00A25EDD" w:rsidRPr="00E2091A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E8F9AA" w14:textId="49057DC6" w:rsidR="00A25EDD" w:rsidRPr="00E2091A" w:rsidRDefault="009C45E7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4</w:t>
            </w:r>
            <w:r w:rsidR="00BF724B">
              <w:t>6</w:t>
            </w:r>
            <w:r w:rsidR="002D1793">
              <w:rPr>
                <w:rFonts w:hint="eastAsia"/>
              </w:rPr>
              <w:t>-&gt;</w:t>
            </w:r>
            <w:r w:rsidR="002D1793">
              <w:t>58</w:t>
            </w:r>
          </w:p>
        </w:tc>
      </w:tr>
      <w:tr w:rsidR="00DA547B" w:rsidRPr="007223A9" w14:paraId="0432B93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DD3ED9" w14:textId="77777777" w:rsidR="00DA547B" w:rsidRDefault="00DA547B" w:rsidP="00DA547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BC0E4E6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21A0BC4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4C425198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410392" w14:textId="77777777" w:rsidR="00DA547B" w:rsidRDefault="00DA547B" w:rsidP="00DA54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25EDD" w:rsidRPr="007223A9" w14:paraId="078A646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8F8C0F6" w14:textId="77777777" w:rsidR="00A25EDD" w:rsidRDefault="00C67E6E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6A0F5D81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6A830A48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02E65FD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F0B8216" w14:textId="77777777" w:rsidR="00A25EDD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25EDD" w:rsidRPr="007223A9" w14:paraId="2FCE3D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3A9829" w14:textId="77777777" w:rsidR="00A25EDD" w:rsidRPr="00762374" w:rsidRDefault="00C67E6E" w:rsidP="00FB0D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9EC4771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587D9F21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64E9019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EFB0A7D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A25EDD" w:rsidRPr="007223A9" w14:paraId="10A1402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18F957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572242CA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869247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4A89DFB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3C17B3A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A25EDD" w:rsidRPr="007223A9" w14:paraId="62ACB6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260696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6ED75EBD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75A65FB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207289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AE3ED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A25EDD" w:rsidRPr="007223A9" w14:paraId="654D2E9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EA355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320D208D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CA681D0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ACED211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B5DB748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A25EDD" w:rsidRPr="007223A9" w14:paraId="08E15F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00D36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6</w:t>
            </w:r>
          </w:p>
        </w:tc>
        <w:tc>
          <w:tcPr>
            <w:tcW w:w="2268" w:type="dxa"/>
            <w:vAlign w:val="center"/>
          </w:tcPr>
          <w:p w14:paraId="03BB2F5A" w14:textId="77777777" w:rsidR="00A25EDD" w:rsidRPr="00762374" w:rsidRDefault="00D61845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1438C2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5D232A3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ED479E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A25EDD" w:rsidRPr="007223A9" w14:paraId="62D77DFC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10E967" w14:textId="77777777" w:rsidR="00A25EDD" w:rsidRDefault="00C67E6E" w:rsidP="00FB0D37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28D7009E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B3F6BF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B1DAFE9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CF2349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A25EDD" w:rsidRPr="007223A9" w14:paraId="1E9D8A6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090830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758BD288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01894F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18461D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04693B6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A25EDD" w:rsidRPr="007223A9" w14:paraId="7A6CA10F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D370BB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76986B34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055AFB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242C2D8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639974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A25EDD" w:rsidRPr="007223A9" w14:paraId="095D492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46BA460" w14:textId="77777777" w:rsidR="00A25EDD" w:rsidRDefault="00B20A38" w:rsidP="00FB0D37">
            <w:pPr>
              <w:jc w:val="center"/>
            </w:pPr>
            <w:r>
              <w:t>4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208DCE52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B30D24A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B004B0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54C40C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  <w:tr w:rsidR="002D1793" w:rsidRPr="007223A9" w14:paraId="67387D0A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68FDB8B" w14:textId="5F0EA135" w:rsidR="002D1793" w:rsidRDefault="002D1793" w:rsidP="002D1793">
            <w:pPr>
              <w:jc w:val="center"/>
            </w:pPr>
            <w:r>
              <w:rPr>
                <w:rFonts w:hint="eastAsia"/>
              </w:rPr>
              <w:t>4</w:t>
            </w:r>
            <w:r>
              <w:t>6</w:t>
            </w:r>
          </w:p>
        </w:tc>
        <w:tc>
          <w:tcPr>
            <w:tcW w:w="2268" w:type="dxa"/>
            <w:vAlign w:val="center"/>
          </w:tcPr>
          <w:p w14:paraId="47E62C1A" w14:textId="4CA6778B" w:rsidR="002D1793" w:rsidRDefault="002D1793" w:rsidP="002D179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  <w:r>
              <w:rPr>
                <w:b/>
                <w:bCs/>
              </w:rPr>
              <w:t>2</w:t>
            </w:r>
          </w:p>
        </w:tc>
        <w:tc>
          <w:tcPr>
            <w:tcW w:w="794" w:type="dxa"/>
            <w:vAlign w:val="center"/>
          </w:tcPr>
          <w:p w14:paraId="6436BBA8" w14:textId="609FDB92" w:rsidR="002D1793" w:rsidRDefault="002D1793" w:rsidP="002D179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2CA108C" w14:textId="77777777" w:rsidR="002D1793" w:rsidRPr="007223A9" w:rsidRDefault="002D1793" w:rsidP="002D179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CE98FA5" w14:textId="7BA8E61B" w:rsidR="002D1793" w:rsidRDefault="002D1793" w:rsidP="002D179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2D1793" w:rsidRPr="007223A9" w14:paraId="16856DE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D21C923" w14:textId="16C04AE4" w:rsidR="002D1793" w:rsidRDefault="002D1793" w:rsidP="002D1793">
            <w:pPr>
              <w:jc w:val="center"/>
            </w:pPr>
            <w:r>
              <w:rPr>
                <w:rFonts w:hint="eastAsia"/>
              </w:rPr>
              <w:t>5</w:t>
            </w:r>
            <w:r>
              <w:t>0</w:t>
            </w:r>
          </w:p>
        </w:tc>
        <w:tc>
          <w:tcPr>
            <w:tcW w:w="2268" w:type="dxa"/>
            <w:vAlign w:val="center"/>
          </w:tcPr>
          <w:p w14:paraId="142E421F" w14:textId="2944E3F1" w:rsidR="002D1793" w:rsidRDefault="002D1793" w:rsidP="002D179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  <w:r>
              <w:rPr>
                <w:b/>
                <w:bCs/>
              </w:rPr>
              <w:t>2</w:t>
            </w:r>
          </w:p>
        </w:tc>
        <w:tc>
          <w:tcPr>
            <w:tcW w:w="794" w:type="dxa"/>
            <w:vAlign w:val="center"/>
          </w:tcPr>
          <w:p w14:paraId="4DAB6339" w14:textId="6FB76644" w:rsidR="002D1793" w:rsidRDefault="002D1793" w:rsidP="002D179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30A51E1" w14:textId="77777777" w:rsidR="002D1793" w:rsidRPr="007223A9" w:rsidRDefault="002D1793" w:rsidP="002D179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DF40C36" w14:textId="199090F2" w:rsidR="002D1793" w:rsidRDefault="002D1793" w:rsidP="002D179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位置I</w:t>
            </w:r>
          </w:p>
        </w:tc>
      </w:tr>
      <w:tr w:rsidR="002D1793" w:rsidRPr="007223A9" w14:paraId="55A8AB8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7D5FB2E" w14:textId="7E0A8FD3" w:rsidR="002D1793" w:rsidRDefault="002D1793" w:rsidP="002D1793">
            <w:pPr>
              <w:jc w:val="center"/>
            </w:pPr>
            <w:r>
              <w:rPr>
                <w:rFonts w:hint="eastAsia"/>
              </w:rPr>
              <w:t>5</w:t>
            </w:r>
            <w:r>
              <w:t>4</w:t>
            </w:r>
          </w:p>
        </w:tc>
        <w:tc>
          <w:tcPr>
            <w:tcW w:w="2268" w:type="dxa"/>
            <w:vAlign w:val="center"/>
          </w:tcPr>
          <w:p w14:paraId="0711D966" w14:textId="52E9633A" w:rsidR="002D1793" w:rsidRDefault="002D1793" w:rsidP="002D179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  <w:r>
              <w:rPr>
                <w:b/>
                <w:bCs/>
              </w:rPr>
              <w:t>2</w:t>
            </w:r>
          </w:p>
        </w:tc>
        <w:tc>
          <w:tcPr>
            <w:tcW w:w="794" w:type="dxa"/>
            <w:vAlign w:val="center"/>
          </w:tcPr>
          <w:p w14:paraId="52CDCEAF" w14:textId="69DB43EC" w:rsidR="002D1793" w:rsidRDefault="002D1793" w:rsidP="002D179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C7EE4FE" w14:textId="77777777" w:rsidR="002D1793" w:rsidRPr="007223A9" w:rsidRDefault="002D1793" w:rsidP="002D179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23C0CF" w14:textId="5A15668F" w:rsidR="002D1793" w:rsidRDefault="002D1793" w:rsidP="002D179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位置D</w:t>
            </w:r>
          </w:p>
        </w:tc>
      </w:tr>
    </w:tbl>
    <w:p w14:paraId="5ACC9F4E" w14:textId="77777777" w:rsidR="003B11BF" w:rsidRDefault="003B11BF" w:rsidP="00FE419E"/>
    <w:p w14:paraId="77086560" w14:textId="77777777" w:rsidR="00BB77D9" w:rsidRDefault="00BB77D9" w:rsidP="00BB77D9">
      <w:pPr>
        <w:pStyle w:val="Title2"/>
      </w:pPr>
      <w:r>
        <w:t>3.</w:t>
      </w:r>
      <w:r w:rsidR="005B2EF0">
        <w:t>3</w:t>
      </w:r>
      <w:r>
        <w:t xml:space="preserve"> Set </w:t>
      </w:r>
      <w:r w:rsidR="003827FC"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C6A56" w:rsidRPr="007223A9" w14:paraId="50876AE6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825FF40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4BDF8F8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704F6D9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47E9183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66A12EA5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C6A56" w:rsidRPr="007223A9" w14:paraId="2F0990F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61CD62A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B50F694" w14:textId="77777777" w:rsidR="00AC6A56" w:rsidRPr="00762374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7C10663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C2DBBF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19011DA" w14:textId="77777777" w:rsidR="00AC6A56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8</w:t>
            </w:r>
          </w:p>
        </w:tc>
      </w:tr>
      <w:tr w:rsidR="00AC6A56" w:rsidRPr="007223A9" w14:paraId="36A120E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D0C2DFA" w14:textId="77777777" w:rsidR="00AC6A56" w:rsidRPr="00762374" w:rsidRDefault="00AC6A56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74C9128" w14:textId="77777777" w:rsidR="00AC6A56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69945B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06D4565" w14:textId="77777777" w:rsidR="00AC6A56" w:rsidRPr="00E2091A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0C0178" w14:textId="77777777" w:rsidR="00AC6A56" w:rsidRPr="00E2091A" w:rsidRDefault="005A1973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5A1973" w:rsidRPr="007223A9" w14:paraId="213E80F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77FC42" w14:textId="77777777" w:rsidR="005A1973" w:rsidRDefault="005A1973" w:rsidP="005A197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3C154E9D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1875A053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9447F9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A9A01A9" w14:textId="77777777" w:rsidR="005A1973" w:rsidRDefault="005A1973" w:rsidP="005A19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C6A56" w:rsidRPr="007223A9" w14:paraId="4365313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E58181" w14:textId="77777777" w:rsidR="00AC6A56" w:rsidRDefault="005A197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00A6178C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EE1F5B3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3D9BDBCD" w14:textId="77777777" w:rsidR="00AC6A56" w:rsidRPr="007223A9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1F4C0B96" w14:textId="77777777" w:rsidR="00AC6A56" w:rsidRDefault="00AC6A5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F2E3A" w:rsidRPr="007223A9" w14:paraId="7FDE97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1ED066" w14:textId="77777777" w:rsidR="008F2E3A" w:rsidRPr="00BD4F4E" w:rsidRDefault="005A1973" w:rsidP="008F2E3A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652D875C" w14:textId="77777777" w:rsidR="008F2E3A" w:rsidRPr="00537443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1EAEB801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2FD5C133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619C44" w14:textId="77777777" w:rsidR="008F2E3A" w:rsidRPr="007223A9" w:rsidRDefault="00CC2B79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59B4B544" w14:textId="77777777" w:rsidR="008F2E3A" w:rsidRPr="008E316E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地面站</w:t>
            </w:r>
            <w:r w:rsidR="00691F42">
              <w:rPr>
                <w:rFonts w:hint="eastAsia"/>
              </w:rPr>
              <w:t>参数</w:t>
            </w:r>
            <w:r w:rsidR="00D8475F">
              <w:rPr>
                <w:rFonts w:hint="eastAsia"/>
              </w:rPr>
              <w:t>是否</w:t>
            </w:r>
            <w:r w:rsidR="00EF65C5">
              <w:rPr>
                <w:rFonts w:hint="eastAsia"/>
              </w:rPr>
              <w:t>设置</w:t>
            </w:r>
            <w:r w:rsidR="00691F42">
              <w:rPr>
                <w:rFonts w:hint="eastAsia"/>
              </w:rPr>
              <w:t>成功</w:t>
            </w:r>
          </w:p>
          <w:p w14:paraId="049AE65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458476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05D110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080F5E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E66964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0A00932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068D901F" w14:textId="77777777" w:rsidR="008F2E3A" w:rsidRPr="00B71A34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195E6A78" w14:textId="77777777" w:rsidR="00DA71FB" w:rsidRDefault="00DA71FB" w:rsidP="00DA71FB"/>
    <w:p w14:paraId="562731D1" w14:textId="77777777" w:rsidR="00DA71FB" w:rsidRDefault="00076E14" w:rsidP="00DA71FB">
      <w:pPr>
        <w:pStyle w:val="Title2"/>
      </w:pPr>
      <w:r>
        <w:t>3.4</w:t>
      </w:r>
      <w:r w:rsidR="00DA71FB">
        <w:t xml:space="preserve"> M</w:t>
      </w:r>
      <w:r w:rsidR="00DA71FB">
        <w:rPr>
          <w:rFonts w:hint="eastAsia"/>
        </w:rPr>
        <w:t>ission</w:t>
      </w:r>
      <w:r w:rsidR="009A0080">
        <w:t xml:space="preserve"> Upload </w:t>
      </w:r>
      <w:r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76E14" w:rsidRPr="007223A9" w14:paraId="12AEF48D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F0FEB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2F0280EA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E1862F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589A0615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27E837B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076E14" w:rsidRPr="007223A9" w14:paraId="65677ADD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E8831D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EFACAB9" w14:textId="77777777" w:rsidR="00076E14" w:rsidRPr="0076237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63FF738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6EFBFB47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3E3CE20" w14:textId="77777777" w:rsidR="00076E14" w:rsidRPr="00D33188" w:rsidRDefault="00297948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9</w:t>
            </w:r>
          </w:p>
        </w:tc>
      </w:tr>
      <w:tr w:rsidR="00076E14" w:rsidRPr="007223A9" w14:paraId="476BC5A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DE156F0" w14:textId="77777777" w:rsidR="00076E14" w:rsidRPr="00762374" w:rsidRDefault="00076E14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D1092E" w14:textId="77777777" w:rsidR="00076E14" w:rsidRPr="0076237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65A1B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D640E6" w14:textId="77777777" w:rsidR="00076E14" w:rsidRPr="00E2091A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848EEC" w14:textId="77777777" w:rsidR="00076E14" w:rsidRPr="00E2091A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076E14" w:rsidRPr="007223A9" w14:paraId="3728FB3B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899FC9" w14:textId="77777777" w:rsidR="00076E14" w:rsidRDefault="00076E14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6C3A3E2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A72E1FA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4541B98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B38603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76E14" w:rsidRPr="007223A9" w14:paraId="4CB0C9FA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3ACD9E" w14:textId="77777777" w:rsidR="00076E14" w:rsidRDefault="00076E14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7CEEEF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55F530F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65024A7A" w14:textId="77777777" w:rsidR="00076E14" w:rsidRPr="007223A9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3F0170B" w14:textId="77777777" w:rsidR="00076E14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76E14" w:rsidRPr="007223A9" w14:paraId="18BB70AE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415283" w14:textId="77777777" w:rsidR="00076E14" w:rsidRPr="00BD4F4E" w:rsidRDefault="00076E14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074B80" w14:textId="77777777" w:rsidR="00076E14" w:rsidRPr="00537443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00E83429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6725C762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5EE72D" w14:textId="77777777" w:rsidR="00076E14" w:rsidRPr="007223A9" w:rsidRDefault="00CC2B79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66D76FDA" w14:textId="77777777" w:rsidR="00076E14" w:rsidRPr="008E316E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lastRenderedPageBreak/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D67167">
              <w:rPr>
                <w:rFonts w:hint="eastAsia"/>
              </w:rPr>
              <w:t>路点</w:t>
            </w:r>
            <w:r w:rsidR="00D8475F">
              <w:rPr>
                <w:rFonts w:hint="eastAsia"/>
              </w:rPr>
              <w:t>是否</w:t>
            </w:r>
            <w:r w:rsidR="00D67167">
              <w:rPr>
                <w:rFonts w:hint="eastAsia"/>
              </w:rPr>
              <w:t>上传成功</w:t>
            </w:r>
          </w:p>
          <w:p w14:paraId="71EAFB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5EBE45C5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4487774D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1BF88B8F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90EA4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1C8804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73EE518C" w14:textId="77777777" w:rsidR="00076E14" w:rsidRPr="00B71A3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69DE90C2" w14:textId="7A9B75CD" w:rsidR="00693054" w:rsidRDefault="00693054" w:rsidP="00693054">
      <w:pPr>
        <w:rPr>
          <w:rFonts w:asciiTheme="majorHAnsi" w:eastAsiaTheme="majorEastAsia" w:hAnsiTheme="majorHAnsi"/>
          <w:sz w:val="28"/>
        </w:rPr>
      </w:pPr>
      <w:r>
        <w:lastRenderedPageBreak/>
        <w:br w:type="page"/>
      </w:r>
    </w:p>
    <w:p w14:paraId="1A64629B" w14:textId="77777777" w:rsidR="0029472C" w:rsidRDefault="00B360A8" w:rsidP="00B360A8">
      <w:pPr>
        <w:pStyle w:val="Title1"/>
      </w:pPr>
      <w:r>
        <w:rPr>
          <w:rFonts w:hint="eastAsia"/>
        </w:rPr>
        <w:lastRenderedPageBreak/>
        <w:t>4</w:t>
      </w:r>
      <w:r>
        <w:t xml:space="preserve"> GCS</w:t>
      </w:r>
      <w:r>
        <w:rPr>
          <w:rFonts w:hint="eastAsia"/>
        </w:rPr>
        <w:t>发送到</w:t>
      </w:r>
      <w:r>
        <w:t>UAV</w:t>
      </w:r>
    </w:p>
    <w:p w14:paraId="18279F04" w14:textId="77777777" w:rsidR="000F7F16" w:rsidRDefault="00844CE1" w:rsidP="007E310A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E82395">
        <w:rPr>
          <w:rFonts w:hint="eastAsia"/>
        </w:rPr>
        <w:t>，此表</w:t>
      </w:r>
      <w:r w:rsidR="000F7F16">
        <w:rPr>
          <w:rFonts w:hint="eastAsia"/>
        </w:rPr>
        <w:t>仅供参考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A6766" w:rsidRPr="007223A9" w14:paraId="68904AC1" w14:textId="77777777" w:rsidTr="00065C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30C139A" w14:textId="77777777" w:rsidR="002A6766" w:rsidRPr="00762374" w:rsidRDefault="002A676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58C8CC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1C0963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7CA0D52E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11F4B15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A6766" w:rsidRPr="007223A9" w14:paraId="32F4D68B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290BE0F" w14:textId="77777777" w:rsidR="002A6766" w:rsidRPr="00762374" w:rsidRDefault="002A6766" w:rsidP="002A6766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5D8072A" w14:textId="77777777" w:rsidR="002A6766" w:rsidRPr="00762374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B979533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143A62E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4AE30A" w14:textId="77777777" w:rsidR="002A6766" w:rsidRPr="00D33188" w:rsidRDefault="00297948" w:rsidP="002A676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2</w:t>
            </w:r>
          </w:p>
        </w:tc>
      </w:tr>
      <w:tr w:rsidR="002A6766" w:rsidRPr="007223A9" w14:paraId="4224210E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D75927" w14:textId="77777777" w:rsidR="002A6766" w:rsidRPr="00762374" w:rsidRDefault="002A6766" w:rsidP="002A6766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1841205" w14:textId="77777777" w:rsidR="002A6766" w:rsidRPr="00762374" w:rsidRDefault="00B41697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22B4368A" w14:textId="77777777" w:rsidR="002A6766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69D151C" w14:textId="77777777" w:rsidR="002A6766" w:rsidRPr="00E2091A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3FD03B" w14:textId="77777777" w:rsidR="002A6766" w:rsidRPr="00D33188" w:rsidRDefault="00A826D1" w:rsidP="002A676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  <w:r w:rsidR="00BC4654">
              <w:t>1</w:t>
            </w:r>
          </w:p>
        </w:tc>
      </w:tr>
      <w:tr w:rsidR="009A3C65" w:rsidRPr="007223A9" w14:paraId="0464835C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4E3B6" w14:textId="77777777" w:rsidR="009A3C65" w:rsidRDefault="009A3C65" w:rsidP="009A3C6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F70B4DA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1D6F33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E3DBE5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1BC6B13" w14:textId="77777777" w:rsidR="009A3C65" w:rsidRDefault="009A3C65" w:rsidP="009A3C6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2A6766" w:rsidRPr="007223A9" w14:paraId="20358626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F101087" w14:textId="77777777" w:rsidR="002A6766" w:rsidRDefault="00531FF0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4656D60C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0C5E5D62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1B3135F8" w14:textId="77777777" w:rsidR="002A6766" w:rsidRPr="007223A9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F03BDE" w14:textId="77777777" w:rsidR="002A6766" w:rsidRDefault="002A676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92FFE" w:rsidRPr="00365361" w14:paraId="7292C259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06812C2" w14:textId="77777777" w:rsidR="00E92FFE" w:rsidRPr="00B63629" w:rsidRDefault="00531FF0" w:rsidP="00E92FFE">
            <w:pPr>
              <w:jc w:val="center"/>
              <w:rPr>
                <w:b w:val="0"/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73A463BB" w14:textId="77777777" w:rsidR="00E92FFE" w:rsidRPr="00694105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0492F32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1487AAB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3ADE0A3" w14:textId="77777777" w:rsidR="00E92FFE" w:rsidRPr="007223A9" w:rsidRDefault="00E92FFE" w:rsidP="006B3DCA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</w:t>
            </w:r>
            <w:r w:rsidR="006B3DCA">
              <w:rPr>
                <w:rFonts w:hint="eastAsia"/>
              </w:rPr>
              <w:t>，其中</w:t>
            </w:r>
            <w:r w:rsidR="004B4EC5">
              <w:t>255</w:t>
            </w:r>
            <w:r w:rsidR="006B3DCA">
              <w:rPr>
                <w:rFonts w:hint="eastAsia"/>
              </w:rPr>
              <w:t>保留</w:t>
            </w:r>
          </w:p>
          <w:p w14:paraId="308FAE19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0</w:t>
            </w:r>
            <w:r>
              <w:rPr>
                <w:rFonts w:hint="eastAsia"/>
                <w:noProof/>
              </w:rPr>
              <w:t>：S</w:t>
            </w:r>
            <w:r>
              <w:rPr>
                <w:noProof/>
              </w:rPr>
              <w:t>hut D</w:t>
            </w:r>
            <w:r w:rsidRPr="008A26EE">
              <w:rPr>
                <w:noProof/>
              </w:rPr>
              <w:t>own</w:t>
            </w:r>
          </w:p>
          <w:p w14:paraId="1316C99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1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otors Start</w:t>
            </w:r>
          </w:p>
          <w:p w14:paraId="6C40EE96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2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Take Off</w:t>
            </w:r>
          </w:p>
          <w:p w14:paraId="120DE1F0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3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Hover</w:t>
            </w:r>
          </w:p>
          <w:p w14:paraId="39A167F7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4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Follow USV</w:t>
            </w:r>
          </w:p>
          <w:p w14:paraId="001E35E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5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Land</w:t>
            </w:r>
          </w:p>
          <w:p w14:paraId="22071AEA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6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Go Around</w:t>
            </w:r>
          </w:p>
          <w:p w14:paraId="05A052BD" w14:textId="77777777" w:rsidR="00E92FFE" w:rsidRPr="00D24D1A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7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eturn Home</w:t>
            </w:r>
          </w:p>
        </w:tc>
      </w:tr>
      <w:tr w:rsidR="006E260F" w:rsidRPr="007223A9" w14:paraId="003D5A6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336B830" w14:textId="77777777" w:rsidR="006E260F" w:rsidRPr="00B63629" w:rsidRDefault="00531FF0" w:rsidP="006E260F">
            <w:pPr>
              <w:jc w:val="center"/>
              <w:rPr>
                <w:b w:val="0"/>
                <w:bCs w:val="0"/>
              </w:rPr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544B39F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N</w:t>
            </w:r>
            <w:r>
              <w:rPr>
                <w:rFonts w:hint="eastAsia"/>
                <w:b/>
                <w:bCs/>
              </w:rPr>
              <w:t>or</w:t>
            </w:r>
            <w:r>
              <w:rPr>
                <w:b/>
                <w:bCs/>
              </w:rPr>
              <w:t>th</w:t>
            </w:r>
          </w:p>
        </w:tc>
        <w:tc>
          <w:tcPr>
            <w:tcW w:w="794" w:type="dxa"/>
            <w:vAlign w:val="center"/>
          </w:tcPr>
          <w:p w14:paraId="17ABBEB9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32C06F2A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B755B54" w14:textId="77777777" w:rsidR="006E260F" w:rsidRPr="0097210C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北向速度</w:t>
            </w:r>
          </w:p>
        </w:tc>
      </w:tr>
      <w:tr w:rsidR="006E260F" w:rsidRPr="007223A9" w14:paraId="49DB82FE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2777D" w14:textId="77777777" w:rsidR="006E260F" w:rsidRDefault="006E260F" w:rsidP="006E260F">
            <w:pPr>
              <w:jc w:val="center"/>
            </w:pPr>
            <w:r>
              <w:rPr>
                <w:rFonts w:hint="eastAsia"/>
              </w:rPr>
              <w:t>1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5B6ECE3A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East</w:t>
            </w:r>
          </w:p>
        </w:tc>
        <w:tc>
          <w:tcPr>
            <w:tcW w:w="794" w:type="dxa"/>
            <w:vAlign w:val="center"/>
          </w:tcPr>
          <w:p w14:paraId="44EA6ACD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70100B3E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328C4262" w14:textId="77777777" w:rsidR="006E260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东向速度</w:t>
            </w:r>
          </w:p>
        </w:tc>
      </w:tr>
      <w:tr w:rsidR="006E260F" w:rsidRPr="007223A9" w14:paraId="30472D5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D1881" w14:textId="77777777" w:rsidR="006E260F" w:rsidRDefault="006E260F" w:rsidP="006E260F">
            <w:pPr>
              <w:jc w:val="center"/>
            </w:pPr>
            <w:r>
              <w:t>1</w:t>
            </w:r>
            <w:r w:rsidR="00531FF0">
              <w:t>9</w:t>
            </w:r>
          </w:p>
        </w:tc>
        <w:tc>
          <w:tcPr>
            <w:tcW w:w="2268" w:type="dxa"/>
            <w:vAlign w:val="center"/>
          </w:tcPr>
          <w:p w14:paraId="13E1B241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Down</w:t>
            </w:r>
          </w:p>
        </w:tc>
        <w:tc>
          <w:tcPr>
            <w:tcW w:w="794" w:type="dxa"/>
            <w:vAlign w:val="center"/>
          </w:tcPr>
          <w:p w14:paraId="54803397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554808BD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47840F2E" w14:textId="77777777" w:rsidR="006E260F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地向速度</w:t>
            </w:r>
          </w:p>
        </w:tc>
      </w:tr>
      <w:tr w:rsidR="006E260F" w:rsidRPr="007223A9" w14:paraId="68C0668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A3C723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671B63B4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20CCD000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6C546125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C1FBDC7" w14:textId="77777777" w:rsidR="006E260F" w:rsidRPr="00EB177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</w:t>
            </w:r>
          </w:p>
        </w:tc>
      </w:tr>
      <w:tr w:rsidR="006E260F" w:rsidRPr="007223A9" w14:paraId="51A55F61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29AD18" w14:textId="77777777" w:rsidR="006E260F" w:rsidRPr="00B63629" w:rsidRDefault="006E260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7</w:t>
            </w:r>
          </w:p>
        </w:tc>
        <w:tc>
          <w:tcPr>
            <w:tcW w:w="2268" w:type="dxa"/>
            <w:vAlign w:val="center"/>
          </w:tcPr>
          <w:p w14:paraId="31E25513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52E68E32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1E9FB43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8593725" w14:textId="77777777" w:rsidR="006E260F" w:rsidRPr="007223A9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纬</w:t>
            </w:r>
            <w:r w:rsidR="006E260F">
              <w:t>度</w:t>
            </w:r>
          </w:p>
        </w:tc>
      </w:tr>
      <w:tr w:rsidR="006E260F" w:rsidRPr="007223A9" w14:paraId="23A2ED9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048FD61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3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1B2D56B8" w14:textId="77777777" w:rsidR="006E260F" w:rsidRPr="00B63629" w:rsidRDefault="004F135B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35649A93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6F8AC90C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A4FD4C9" w14:textId="77777777" w:rsidR="006E260F" w:rsidRPr="00810C7E" w:rsidRDefault="00DC7CAD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经度</w:t>
            </w:r>
          </w:p>
        </w:tc>
      </w:tr>
      <w:tr w:rsidR="006E260F" w:rsidRPr="007223A9" w14:paraId="2DF63A18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80EFFA" w14:textId="77777777" w:rsidR="006E260F" w:rsidRPr="00B63629" w:rsidRDefault="003075DF" w:rsidP="006E260F">
            <w:pPr>
              <w:jc w:val="center"/>
            </w:pPr>
            <w:r>
              <w:rPr>
                <w:rFonts w:hint="eastAsia"/>
              </w:rPr>
              <w:t>4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39831FEA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>
              <w:rPr>
                <w:rFonts w:hint="eastAsia"/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766C2288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2D75A309" w14:textId="77777777" w:rsidR="006E260F" w:rsidRPr="0097210C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14FC4BD7" w14:textId="77777777" w:rsidR="006E260F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高度</w:t>
            </w:r>
          </w:p>
        </w:tc>
      </w:tr>
    </w:tbl>
    <w:p w14:paraId="5A1F6D07" w14:textId="77777777" w:rsidR="003C3E79" w:rsidRDefault="003C3E79" w:rsidP="003C3E79">
      <w:r>
        <w:br w:type="page"/>
      </w:r>
    </w:p>
    <w:p w14:paraId="02A69C3C" w14:textId="77777777" w:rsidR="0089469C" w:rsidRDefault="00B360A8" w:rsidP="00B360A8">
      <w:pPr>
        <w:pStyle w:val="Title1"/>
      </w:pPr>
      <w:r>
        <w:rPr>
          <w:rFonts w:hint="eastAsia"/>
        </w:rPr>
        <w:lastRenderedPageBreak/>
        <w:t>5 UAV发送到GCS</w:t>
      </w:r>
    </w:p>
    <w:p w14:paraId="4CC4527C" w14:textId="77777777" w:rsidR="005A71D4" w:rsidRDefault="005A71D4" w:rsidP="00F44ABD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F44ABD">
        <w:rPr>
          <w:rFonts w:hint="eastAsia"/>
        </w:rPr>
        <w:t>，此表仅供参考</w:t>
      </w:r>
    </w:p>
    <w:tbl>
      <w:tblPr>
        <w:tblStyle w:val="4-5"/>
        <w:tblW w:w="8294" w:type="dxa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FA01FF" w14:paraId="2ECFAC6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D2ABB" w14:textId="77777777" w:rsidR="00FA01FF" w:rsidRPr="005A65EC" w:rsidRDefault="00AB3838" w:rsidP="003B21C3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27CFD96" w14:textId="77777777" w:rsidR="00FA01FF" w:rsidRPr="005A65EC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5A65EC">
              <w:t>名称</w:t>
            </w:r>
          </w:p>
        </w:tc>
        <w:tc>
          <w:tcPr>
            <w:tcW w:w="794" w:type="dxa"/>
            <w:vAlign w:val="center"/>
          </w:tcPr>
          <w:p w14:paraId="10191912" w14:textId="77777777" w:rsidR="00FA01FF" w:rsidRPr="007223A9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类型</w:t>
            </w:r>
          </w:p>
        </w:tc>
        <w:tc>
          <w:tcPr>
            <w:tcW w:w="850" w:type="dxa"/>
            <w:vAlign w:val="center"/>
          </w:tcPr>
          <w:p w14:paraId="2DE37626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单位</w:t>
            </w:r>
          </w:p>
        </w:tc>
        <w:tc>
          <w:tcPr>
            <w:tcW w:w="3532" w:type="dxa"/>
            <w:vAlign w:val="center"/>
          </w:tcPr>
          <w:p w14:paraId="0A38598A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备注</w:t>
            </w:r>
          </w:p>
        </w:tc>
      </w:tr>
      <w:tr w:rsidR="005A48B6" w14:paraId="51CCD8A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1661EE" w14:textId="77777777" w:rsidR="005A48B6" w:rsidRPr="005A65EC" w:rsidRDefault="005A48B6" w:rsidP="005A48B6">
            <w:pPr>
              <w:jc w:val="center"/>
              <w:rPr>
                <w:bCs w:val="0"/>
              </w:rPr>
            </w:pPr>
            <w:r w:rsidRPr="005A65EC"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5B7D83B" w14:textId="77777777" w:rsidR="005A48B6" w:rsidRPr="005A65EC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18EF1126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6719DBF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FBD720A" w14:textId="77777777" w:rsidR="005A48B6" w:rsidRPr="00D33188" w:rsidRDefault="00297948" w:rsidP="005A48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8</w:t>
            </w:r>
          </w:p>
        </w:tc>
      </w:tr>
      <w:tr w:rsidR="005A48B6" w14:paraId="223E609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A1462E" w14:textId="77777777" w:rsidR="005A48B6" w:rsidRPr="005A65EC" w:rsidRDefault="005A48B6" w:rsidP="005A48B6">
            <w:pPr>
              <w:jc w:val="center"/>
            </w:pPr>
            <w:r w:rsidRPr="005A65EC"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0E2AAD" w14:textId="77777777" w:rsidR="005A48B6" w:rsidRPr="005A65EC" w:rsidRDefault="00B41697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32881221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2C4951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056D49" w14:textId="77777777" w:rsidR="005A48B6" w:rsidRPr="00D33188" w:rsidRDefault="0001282D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  <w:r w:rsidR="000C0E1E">
              <w:t>9</w:t>
            </w:r>
          </w:p>
        </w:tc>
      </w:tr>
      <w:tr w:rsidR="00EA22E5" w14:paraId="597776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E0C36E1" w14:textId="77777777" w:rsidR="00EA22E5" w:rsidRDefault="00EA22E5" w:rsidP="00EA22E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5A22E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9D174E4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7E50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D5D5CA" w14:textId="77777777" w:rsidR="00EA22E5" w:rsidRDefault="00EA22E5" w:rsidP="00EA22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5A48B6" w14:paraId="1396C96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7036D73" w14:textId="77777777" w:rsidR="005A48B6" w:rsidRPr="005A65EC" w:rsidRDefault="004C59AD" w:rsidP="005A48B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268" w:type="dxa"/>
            <w:vAlign w:val="center"/>
          </w:tcPr>
          <w:p w14:paraId="398AB510" w14:textId="77777777" w:rsidR="005A48B6" w:rsidRPr="005A65EC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950E9F3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502BDF86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E2B0620" w14:textId="77777777" w:rsidR="005A48B6" w:rsidRDefault="005A48B6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A01FF" w14:paraId="496BD4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ABA1F3C" w14:textId="77777777" w:rsidR="00FA01FF" w:rsidRPr="005A65EC" w:rsidRDefault="004C59AD" w:rsidP="003B21C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0</w:t>
            </w:r>
          </w:p>
        </w:tc>
        <w:tc>
          <w:tcPr>
            <w:tcW w:w="2268" w:type="dxa"/>
            <w:vAlign w:val="center"/>
          </w:tcPr>
          <w:p w14:paraId="714D02F5" w14:textId="77777777" w:rsidR="00FA01FF" w:rsidRPr="005A65EC" w:rsidRDefault="00235CA0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noProof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327759C1" w14:textId="77777777" w:rsidR="00FA01FF" w:rsidRDefault="001821F3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u8</w:t>
            </w:r>
          </w:p>
        </w:tc>
        <w:tc>
          <w:tcPr>
            <w:tcW w:w="850" w:type="dxa"/>
            <w:vAlign w:val="center"/>
          </w:tcPr>
          <w:p w14:paraId="27BB188E" w14:textId="77777777" w:rsidR="00FA01FF" w:rsidRDefault="00FA01FF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</w:p>
        </w:tc>
        <w:tc>
          <w:tcPr>
            <w:tcW w:w="3532" w:type="dxa"/>
            <w:vAlign w:val="center"/>
          </w:tcPr>
          <w:p w14:paraId="4FA9D873" w14:textId="77777777" w:rsidR="00E0327B" w:rsidRPr="007223A9" w:rsidRDefault="00956713" w:rsidP="00E032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41E19DF3" w14:textId="77777777" w:rsidR="008A6390" w:rsidRDefault="00A966BC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t</w:t>
            </w:r>
            <w:r w:rsidR="008A6390">
              <w:rPr>
                <w:noProof/>
              </w:rPr>
              <w:t>0</w:t>
            </w:r>
            <w:r w:rsidR="008A6390">
              <w:rPr>
                <w:rFonts w:hint="eastAsia"/>
                <w:noProof/>
              </w:rPr>
              <w:t>：</w:t>
            </w:r>
            <w:r w:rsidR="002E649C">
              <w:rPr>
                <w:rFonts w:hint="eastAsia"/>
              </w:rPr>
              <w:t>是否接收到地面站命令</w:t>
            </w:r>
          </w:p>
          <w:p w14:paraId="07755BE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1</w:t>
            </w:r>
            <w:r w:rsidR="008A6390">
              <w:rPr>
                <w:rFonts w:hint="eastAsia"/>
                <w:noProof/>
              </w:rPr>
              <w:t>：</w:t>
            </w:r>
          </w:p>
          <w:p w14:paraId="3C529018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2</w:t>
            </w:r>
            <w:r w:rsidR="008A6390">
              <w:rPr>
                <w:rFonts w:hint="eastAsia"/>
                <w:noProof/>
              </w:rPr>
              <w:t>：</w:t>
            </w:r>
          </w:p>
          <w:p w14:paraId="466EBBE4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3</w:t>
            </w:r>
            <w:r w:rsidR="008A6390">
              <w:rPr>
                <w:rFonts w:hint="eastAsia"/>
                <w:noProof/>
              </w:rPr>
              <w:t>：</w:t>
            </w:r>
          </w:p>
          <w:p w14:paraId="212AE52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</w:t>
            </w:r>
            <w:r>
              <w:rPr>
                <w:noProof/>
              </w:rPr>
              <w:t>t</w:t>
            </w:r>
            <w:r w:rsidR="008A6390">
              <w:rPr>
                <w:noProof/>
              </w:rPr>
              <w:t>4</w:t>
            </w:r>
            <w:r w:rsidR="008A6390">
              <w:rPr>
                <w:rFonts w:hint="eastAsia"/>
                <w:noProof/>
              </w:rPr>
              <w:t>：</w:t>
            </w:r>
          </w:p>
          <w:p w14:paraId="05A511E3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5</w:t>
            </w:r>
            <w:r w:rsidR="008A6390">
              <w:rPr>
                <w:rFonts w:hint="eastAsia"/>
                <w:noProof/>
              </w:rPr>
              <w:t>：</w:t>
            </w:r>
          </w:p>
          <w:p w14:paraId="28ABDE59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6</w:t>
            </w:r>
            <w:r w:rsidR="008A6390">
              <w:rPr>
                <w:rFonts w:hint="eastAsia"/>
                <w:noProof/>
              </w:rPr>
              <w:t>：</w:t>
            </w:r>
          </w:p>
          <w:p w14:paraId="647DCE9A" w14:textId="77777777" w:rsidR="00FA01FF" w:rsidRDefault="006618C9" w:rsidP="000D193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7</w:t>
            </w:r>
            <w:r w:rsidR="008A6390">
              <w:rPr>
                <w:rFonts w:hint="eastAsia"/>
                <w:noProof/>
              </w:rPr>
              <w:t>：</w:t>
            </w:r>
          </w:p>
        </w:tc>
      </w:tr>
      <w:tr w:rsidR="001821F3" w14:paraId="722B19C7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8CC6A77" w14:textId="77777777" w:rsidR="001821F3" w:rsidRPr="005A65EC" w:rsidRDefault="004C59AD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651D25F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2A46E45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CB3262F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FCCE2F0" w14:textId="77777777" w:rsidR="001821F3" w:rsidRPr="007223A9" w:rsidRDefault="001821F3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1821F3" w14:paraId="22CAE0A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A88EC96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1E93C16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BB3131A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3FF090B5" w14:textId="77777777" w:rsidR="001821F3" w:rsidRPr="007223A9" w:rsidRDefault="000D1930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AEC3571" w14:textId="77777777" w:rsidR="001821F3" w:rsidRPr="00810C7E" w:rsidRDefault="001821F3" w:rsidP="001821F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1821F3" w14:paraId="4B1C3E5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1A48A1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2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7612506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64D63D88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A03690B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3FE18E48" w14:textId="77777777" w:rsidR="001821F3" w:rsidRPr="00EB177F" w:rsidRDefault="00FB0577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B2010E" w14:paraId="28E26B1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9075D0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20456BF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5B80C157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5860C48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29212A7" w14:textId="77777777" w:rsidR="00B2010E" w:rsidRPr="00810C7E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B2010E" w14:paraId="66A91BAD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33CDDE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0B6D7613" w14:textId="77777777" w:rsidR="00B2010E" w:rsidRPr="009576F4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015761C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04E4BC9" w14:textId="77777777" w:rsidR="00B2010E" w:rsidRPr="007223A9" w:rsidRDefault="000D1930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26BE1E9C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B2010E" w14:paraId="46DB18AA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97AB9B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59F1CBE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541E9125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3B321DE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A270AED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B2010E" w14:paraId="1E456674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4E0141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1931019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31DD8818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BAC1AF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9A51C90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B2010E" w14:paraId="1A33DB7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7783513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0998F7F1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4C6C8A7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085CED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E1F9AB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B2010E" w14:paraId="19C8161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77C6AA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580D3E73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F21A1B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44A399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C44E313" w14:textId="77777777" w:rsidR="00B2010E" w:rsidRPr="00EB177F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B2010E" w14:paraId="72C2D3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05119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598039B3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 w:rsidR="00087118">
              <w:rPr>
                <w:rFonts w:hint="eastAsia"/>
                <w:b/>
                <w:bCs/>
              </w:rPr>
              <w:t>sc</w:t>
            </w:r>
            <w:r w:rsidR="00087118">
              <w:rPr>
                <w:b/>
                <w:bCs/>
              </w:rPr>
              <w:t>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27326730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AD6A23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ECDA86A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4415529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324224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1E20260A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526001A2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82B7FF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47D7FD18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563CA9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10D5E2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8E1604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7937250F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95AEB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5C0BC7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35CA25EE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476B7A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7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7EF328A5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516B2F9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0C774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314817E9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E825A2" w14:paraId="2A8968A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71DDE99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3FF163D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2A8FAA76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48B40AA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4D3CA4C1" w14:textId="77777777" w:rsidR="00B2010E" w:rsidRPr="00EB177F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75738B" w14:paraId="458CE97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4801DF6" w14:textId="77777777" w:rsidR="0075738B" w:rsidRPr="005A65EC" w:rsidRDefault="00C0354F" w:rsidP="0075738B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20A6405" w14:textId="77777777" w:rsidR="0075738B" w:rsidRPr="00EB580E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3AC0530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FAF2B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0FFEF52" w14:textId="77777777" w:rsidR="0075738B" w:rsidRPr="00EB177F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75738B" w14:paraId="4E5AD2C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E466EC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A4D4187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SatellitesUsed</w:t>
            </w:r>
          </w:p>
        </w:tc>
        <w:tc>
          <w:tcPr>
            <w:tcW w:w="794" w:type="dxa"/>
            <w:vAlign w:val="center"/>
          </w:tcPr>
          <w:p w14:paraId="60D7B10E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u</w:t>
            </w:r>
            <w:r w:rsidRPr="00D514A9">
              <w:rPr>
                <w:rFonts w:hint="eastAsia"/>
              </w:rPr>
              <w:t>8</w:t>
            </w:r>
          </w:p>
        </w:tc>
        <w:tc>
          <w:tcPr>
            <w:tcW w:w="850" w:type="dxa"/>
            <w:vAlign w:val="center"/>
          </w:tcPr>
          <w:p w14:paraId="4DB05E32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21A8487" w14:textId="77777777" w:rsidR="0075738B" w:rsidRPr="00D514A9" w:rsidRDefault="0075738B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rPr>
                <w:rFonts w:hint="eastAsia"/>
              </w:rPr>
              <w:t>卫星</w:t>
            </w:r>
            <w:r w:rsidRPr="00D514A9">
              <w:t>数量</w:t>
            </w:r>
          </w:p>
        </w:tc>
      </w:tr>
      <w:tr w:rsidR="0075738B" w14:paraId="51B4DD15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D553527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4</w:t>
            </w:r>
          </w:p>
        </w:tc>
        <w:tc>
          <w:tcPr>
            <w:tcW w:w="2268" w:type="dxa"/>
            <w:vAlign w:val="center"/>
          </w:tcPr>
          <w:p w14:paraId="18E4D244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FixType</w:t>
            </w:r>
          </w:p>
        </w:tc>
        <w:tc>
          <w:tcPr>
            <w:tcW w:w="794" w:type="dxa"/>
            <w:vAlign w:val="center"/>
          </w:tcPr>
          <w:p w14:paraId="1D633DEB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4A9">
              <w:t>u8</w:t>
            </w:r>
          </w:p>
        </w:tc>
        <w:tc>
          <w:tcPr>
            <w:tcW w:w="850" w:type="dxa"/>
            <w:vAlign w:val="center"/>
          </w:tcPr>
          <w:p w14:paraId="034B113A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1E0A207" w14:textId="77777777" w:rsidR="0075738B" w:rsidRPr="00D514A9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定位质量</w:t>
            </w:r>
          </w:p>
        </w:tc>
      </w:tr>
      <w:tr w:rsidR="0075738B" w14:paraId="4CC76C2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246D2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0B3B81C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rFonts w:hint="eastAsia"/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69AAF17F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fp</w:t>
            </w:r>
            <w:r w:rsidRPr="00D514A9">
              <w:rPr>
                <w:rFonts w:hint="eastAsia"/>
              </w:rPr>
              <w:t>3</w:t>
            </w:r>
            <w:r w:rsidRPr="00D514A9">
              <w:t>2</w:t>
            </w:r>
          </w:p>
        </w:tc>
        <w:tc>
          <w:tcPr>
            <w:tcW w:w="850" w:type="dxa"/>
            <w:vAlign w:val="center"/>
          </w:tcPr>
          <w:p w14:paraId="5DFF817B" w14:textId="77777777" w:rsidR="0075738B" w:rsidRPr="00D514A9" w:rsidRDefault="009F3F77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2E173E8D" w14:textId="77777777" w:rsidR="0075738B" w:rsidRPr="00D514A9" w:rsidRDefault="005C42F0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</w:tbl>
    <w:p w14:paraId="198D1892" w14:textId="77777777" w:rsidR="00B360A8" w:rsidRPr="00B63F7F" w:rsidRDefault="00B360A8" w:rsidP="00455919"/>
    <w:sectPr w:rsidR="00B360A8" w:rsidRPr="00B63F7F" w:rsidSect="008A0146">
      <w:headerReference w:type="even" r:id="rId12"/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pgNumType w:fmt="numberInDash"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D4AF37" w14:textId="77777777" w:rsidR="00863123" w:rsidRDefault="00863123" w:rsidP="0026089B">
      <w:r>
        <w:separator/>
      </w:r>
    </w:p>
  </w:endnote>
  <w:endnote w:type="continuationSeparator" w:id="0">
    <w:p w14:paraId="122E9CFB" w14:textId="77777777" w:rsidR="00863123" w:rsidRDefault="00863123" w:rsidP="00260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0347787"/>
      <w:docPartObj>
        <w:docPartGallery w:val="Page Numbers (Bottom of Page)"/>
        <w:docPartUnique/>
      </w:docPartObj>
    </w:sdtPr>
    <w:sdtEndPr/>
    <w:sdtContent>
      <w:p w14:paraId="44390A33" w14:textId="77777777" w:rsidR="00FB7CBE" w:rsidRDefault="00FB7CBE" w:rsidP="008A014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47E35">
          <w:rPr>
            <w:noProof/>
            <w:lang w:val="zh-CN"/>
          </w:rPr>
          <w:t>-</w:t>
        </w:r>
        <w:r>
          <w:rPr>
            <w:noProof/>
          </w:rPr>
          <w:t xml:space="preserve"> 5 -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57DA9E" w14:textId="77777777" w:rsidR="00863123" w:rsidRDefault="00863123" w:rsidP="0026089B">
      <w:r>
        <w:separator/>
      </w:r>
    </w:p>
  </w:footnote>
  <w:footnote w:type="continuationSeparator" w:id="0">
    <w:p w14:paraId="7C48B6BA" w14:textId="77777777" w:rsidR="00863123" w:rsidRDefault="00863123" w:rsidP="002608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57CC7E" w14:textId="77777777" w:rsidR="00FB7CBE" w:rsidRDefault="00FB7CBE">
    <w:pPr>
      <w:pStyle w:val="a4"/>
    </w:pPr>
    <w:r>
      <w:rPr>
        <w:rFonts w:hint="eastAsia"/>
      </w:rPr>
      <w:t>标准数据包协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4BC30" w14:textId="77777777" w:rsidR="00FB7CBE" w:rsidRDefault="00FB7CBE">
    <w:pPr>
      <w:pStyle w:val="a4"/>
    </w:pPr>
    <w:r w:rsidRPr="00947E35">
      <w:t>USV数据协议V3.</w:t>
    </w:r>
    <w:r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6760F2"/>
    <w:multiLevelType w:val="hybridMultilevel"/>
    <w:tmpl w:val="AE160862"/>
    <w:lvl w:ilvl="0" w:tplc="282813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6E50"/>
    <w:rsid w:val="000053B3"/>
    <w:rsid w:val="00005C16"/>
    <w:rsid w:val="000074CA"/>
    <w:rsid w:val="00007D94"/>
    <w:rsid w:val="00010060"/>
    <w:rsid w:val="0001132D"/>
    <w:rsid w:val="0001282D"/>
    <w:rsid w:val="0001316E"/>
    <w:rsid w:val="0001359A"/>
    <w:rsid w:val="00016F1C"/>
    <w:rsid w:val="00020B50"/>
    <w:rsid w:val="000210D3"/>
    <w:rsid w:val="00023067"/>
    <w:rsid w:val="000250A9"/>
    <w:rsid w:val="00026049"/>
    <w:rsid w:val="00026BD2"/>
    <w:rsid w:val="00031B22"/>
    <w:rsid w:val="0003509E"/>
    <w:rsid w:val="000362AC"/>
    <w:rsid w:val="00036E1E"/>
    <w:rsid w:val="0003780C"/>
    <w:rsid w:val="0004106E"/>
    <w:rsid w:val="000418A5"/>
    <w:rsid w:val="0004326E"/>
    <w:rsid w:val="00052231"/>
    <w:rsid w:val="000526C1"/>
    <w:rsid w:val="00052D12"/>
    <w:rsid w:val="0005303F"/>
    <w:rsid w:val="000536F0"/>
    <w:rsid w:val="00053ECE"/>
    <w:rsid w:val="00054211"/>
    <w:rsid w:val="00060A12"/>
    <w:rsid w:val="00062DCC"/>
    <w:rsid w:val="0006546D"/>
    <w:rsid w:val="00065C10"/>
    <w:rsid w:val="00066A6D"/>
    <w:rsid w:val="00070F01"/>
    <w:rsid w:val="00071D70"/>
    <w:rsid w:val="00073741"/>
    <w:rsid w:val="00073F2D"/>
    <w:rsid w:val="00076E14"/>
    <w:rsid w:val="0008220B"/>
    <w:rsid w:val="00084322"/>
    <w:rsid w:val="00085F2B"/>
    <w:rsid w:val="00086B91"/>
    <w:rsid w:val="00087118"/>
    <w:rsid w:val="00087133"/>
    <w:rsid w:val="00093BF8"/>
    <w:rsid w:val="00095DC2"/>
    <w:rsid w:val="00097DD3"/>
    <w:rsid w:val="000A14E2"/>
    <w:rsid w:val="000A685E"/>
    <w:rsid w:val="000A68D2"/>
    <w:rsid w:val="000A6EA6"/>
    <w:rsid w:val="000B03DE"/>
    <w:rsid w:val="000B4257"/>
    <w:rsid w:val="000C0D69"/>
    <w:rsid w:val="000C0E1E"/>
    <w:rsid w:val="000C14DF"/>
    <w:rsid w:val="000C36A2"/>
    <w:rsid w:val="000C51D5"/>
    <w:rsid w:val="000C7205"/>
    <w:rsid w:val="000D0BDA"/>
    <w:rsid w:val="000D1930"/>
    <w:rsid w:val="000D1B71"/>
    <w:rsid w:val="000D1BFC"/>
    <w:rsid w:val="000D234C"/>
    <w:rsid w:val="000E139B"/>
    <w:rsid w:val="000E1E1A"/>
    <w:rsid w:val="000E3C44"/>
    <w:rsid w:val="000E6CA0"/>
    <w:rsid w:val="000F1B9A"/>
    <w:rsid w:val="000F54E5"/>
    <w:rsid w:val="000F7216"/>
    <w:rsid w:val="000F7BAF"/>
    <w:rsid w:val="000F7F16"/>
    <w:rsid w:val="001007D9"/>
    <w:rsid w:val="00101EED"/>
    <w:rsid w:val="00104216"/>
    <w:rsid w:val="001072F7"/>
    <w:rsid w:val="0011291E"/>
    <w:rsid w:val="00112992"/>
    <w:rsid w:val="001141EC"/>
    <w:rsid w:val="00115C7D"/>
    <w:rsid w:val="001163AD"/>
    <w:rsid w:val="001204D1"/>
    <w:rsid w:val="00121376"/>
    <w:rsid w:val="0012139F"/>
    <w:rsid w:val="00124A80"/>
    <w:rsid w:val="00126396"/>
    <w:rsid w:val="00131146"/>
    <w:rsid w:val="0013249E"/>
    <w:rsid w:val="0013251A"/>
    <w:rsid w:val="00132C94"/>
    <w:rsid w:val="00134224"/>
    <w:rsid w:val="001363F2"/>
    <w:rsid w:val="001365BB"/>
    <w:rsid w:val="001367B0"/>
    <w:rsid w:val="00136F1A"/>
    <w:rsid w:val="00140BD6"/>
    <w:rsid w:val="00141558"/>
    <w:rsid w:val="00142F9B"/>
    <w:rsid w:val="001467AB"/>
    <w:rsid w:val="001510A8"/>
    <w:rsid w:val="00151394"/>
    <w:rsid w:val="00153970"/>
    <w:rsid w:val="00155AEA"/>
    <w:rsid w:val="0016006B"/>
    <w:rsid w:val="00162AF9"/>
    <w:rsid w:val="00163020"/>
    <w:rsid w:val="00165C3C"/>
    <w:rsid w:val="00165D62"/>
    <w:rsid w:val="00167D52"/>
    <w:rsid w:val="0017083A"/>
    <w:rsid w:val="00173253"/>
    <w:rsid w:val="00173870"/>
    <w:rsid w:val="00173B46"/>
    <w:rsid w:val="0017610F"/>
    <w:rsid w:val="0018022C"/>
    <w:rsid w:val="00180C7C"/>
    <w:rsid w:val="001821F3"/>
    <w:rsid w:val="0018255E"/>
    <w:rsid w:val="001829E5"/>
    <w:rsid w:val="00184771"/>
    <w:rsid w:val="00184B57"/>
    <w:rsid w:val="00185BBB"/>
    <w:rsid w:val="00185E8D"/>
    <w:rsid w:val="0018719F"/>
    <w:rsid w:val="00192C57"/>
    <w:rsid w:val="0019367D"/>
    <w:rsid w:val="00197AA6"/>
    <w:rsid w:val="001A1D71"/>
    <w:rsid w:val="001A2478"/>
    <w:rsid w:val="001A7731"/>
    <w:rsid w:val="001B01F1"/>
    <w:rsid w:val="001B05DF"/>
    <w:rsid w:val="001B4128"/>
    <w:rsid w:val="001B4D4E"/>
    <w:rsid w:val="001B6935"/>
    <w:rsid w:val="001B6DD0"/>
    <w:rsid w:val="001B75EC"/>
    <w:rsid w:val="001B7D7A"/>
    <w:rsid w:val="001B7DCD"/>
    <w:rsid w:val="001C0F35"/>
    <w:rsid w:val="001C12CF"/>
    <w:rsid w:val="001C19EB"/>
    <w:rsid w:val="001C3DE1"/>
    <w:rsid w:val="001C4C69"/>
    <w:rsid w:val="001C67B5"/>
    <w:rsid w:val="001C6A50"/>
    <w:rsid w:val="001C7025"/>
    <w:rsid w:val="001D258C"/>
    <w:rsid w:val="001D3DF7"/>
    <w:rsid w:val="001E2834"/>
    <w:rsid w:val="001E470C"/>
    <w:rsid w:val="001E55B6"/>
    <w:rsid w:val="001E5C77"/>
    <w:rsid w:val="001E6084"/>
    <w:rsid w:val="001E71F8"/>
    <w:rsid w:val="001F6CC4"/>
    <w:rsid w:val="001F7214"/>
    <w:rsid w:val="0020545A"/>
    <w:rsid w:val="00205745"/>
    <w:rsid w:val="002078D5"/>
    <w:rsid w:val="00207AAB"/>
    <w:rsid w:val="00207E42"/>
    <w:rsid w:val="00210FF0"/>
    <w:rsid w:val="00213B6B"/>
    <w:rsid w:val="002140F0"/>
    <w:rsid w:val="00214D0B"/>
    <w:rsid w:val="0021604C"/>
    <w:rsid w:val="00216FCA"/>
    <w:rsid w:val="002224C7"/>
    <w:rsid w:val="00222A22"/>
    <w:rsid w:val="0022407B"/>
    <w:rsid w:val="00224794"/>
    <w:rsid w:val="00230BD2"/>
    <w:rsid w:val="0023103F"/>
    <w:rsid w:val="0023205E"/>
    <w:rsid w:val="0023217C"/>
    <w:rsid w:val="00233059"/>
    <w:rsid w:val="002359C4"/>
    <w:rsid w:val="00235CA0"/>
    <w:rsid w:val="00235F20"/>
    <w:rsid w:val="00236E50"/>
    <w:rsid w:val="00237EE4"/>
    <w:rsid w:val="0024118F"/>
    <w:rsid w:val="00241273"/>
    <w:rsid w:val="00242B27"/>
    <w:rsid w:val="00244AE9"/>
    <w:rsid w:val="00245A5B"/>
    <w:rsid w:val="00246CB1"/>
    <w:rsid w:val="00251859"/>
    <w:rsid w:val="002523D1"/>
    <w:rsid w:val="002553DF"/>
    <w:rsid w:val="00255991"/>
    <w:rsid w:val="00255A86"/>
    <w:rsid w:val="00256440"/>
    <w:rsid w:val="00256BE8"/>
    <w:rsid w:val="002578BA"/>
    <w:rsid w:val="0026089B"/>
    <w:rsid w:val="00260E40"/>
    <w:rsid w:val="00260ECF"/>
    <w:rsid w:val="002613FC"/>
    <w:rsid w:val="00261404"/>
    <w:rsid w:val="00261A3A"/>
    <w:rsid w:val="00263ABF"/>
    <w:rsid w:val="002646FE"/>
    <w:rsid w:val="00264E83"/>
    <w:rsid w:val="00270D8B"/>
    <w:rsid w:val="00275E53"/>
    <w:rsid w:val="00275FE3"/>
    <w:rsid w:val="00277BDD"/>
    <w:rsid w:val="002839A6"/>
    <w:rsid w:val="00284674"/>
    <w:rsid w:val="002859BD"/>
    <w:rsid w:val="00286EDD"/>
    <w:rsid w:val="00291FF9"/>
    <w:rsid w:val="0029472C"/>
    <w:rsid w:val="00297948"/>
    <w:rsid w:val="00297EDF"/>
    <w:rsid w:val="002A1D9D"/>
    <w:rsid w:val="002A3C52"/>
    <w:rsid w:val="002A3D55"/>
    <w:rsid w:val="002A6766"/>
    <w:rsid w:val="002A6B61"/>
    <w:rsid w:val="002B0A58"/>
    <w:rsid w:val="002B0BAC"/>
    <w:rsid w:val="002B1A62"/>
    <w:rsid w:val="002B25F3"/>
    <w:rsid w:val="002B58A7"/>
    <w:rsid w:val="002B6DF9"/>
    <w:rsid w:val="002B7669"/>
    <w:rsid w:val="002B7B7C"/>
    <w:rsid w:val="002C15C8"/>
    <w:rsid w:val="002C18DC"/>
    <w:rsid w:val="002C20FE"/>
    <w:rsid w:val="002C4730"/>
    <w:rsid w:val="002C5667"/>
    <w:rsid w:val="002C5D00"/>
    <w:rsid w:val="002C5DC6"/>
    <w:rsid w:val="002D0927"/>
    <w:rsid w:val="002D1793"/>
    <w:rsid w:val="002D2A65"/>
    <w:rsid w:val="002D3E08"/>
    <w:rsid w:val="002D454E"/>
    <w:rsid w:val="002D7F31"/>
    <w:rsid w:val="002E10AD"/>
    <w:rsid w:val="002E649C"/>
    <w:rsid w:val="002F0293"/>
    <w:rsid w:val="002F4639"/>
    <w:rsid w:val="002F4A0C"/>
    <w:rsid w:val="002F66D3"/>
    <w:rsid w:val="003023C4"/>
    <w:rsid w:val="003075DF"/>
    <w:rsid w:val="003076EE"/>
    <w:rsid w:val="00310144"/>
    <w:rsid w:val="00310DFD"/>
    <w:rsid w:val="003111E4"/>
    <w:rsid w:val="00313DDF"/>
    <w:rsid w:val="0031539D"/>
    <w:rsid w:val="003157D6"/>
    <w:rsid w:val="00315DBA"/>
    <w:rsid w:val="00316818"/>
    <w:rsid w:val="003169DF"/>
    <w:rsid w:val="00317FAD"/>
    <w:rsid w:val="003200F7"/>
    <w:rsid w:val="003219A6"/>
    <w:rsid w:val="00322ECD"/>
    <w:rsid w:val="0032489D"/>
    <w:rsid w:val="00324E57"/>
    <w:rsid w:val="00325F50"/>
    <w:rsid w:val="003301B5"/>
    <w:rsid w:val="00332A9E"/>
    <w:rsid w:val="003343EC"/>
    <w:rsid w:val="00334EC6"/>
    <w:rsid w:val="0033571F"/>
    <w:rsid w:val="003374C8"/>
    <w:rsid w:val="003407D5"/>
    <w:rsid w:val="00340AD1"/>
    <w:rsid w:val="00342D87"/>
    <w:rsid w:val="003443DA"/>
    <w:rsid w:val="00344CB4"/>
    <w:rsid w:val="0034588D"/>
    <w:rsid w:val="00346B84"/>
    <w:rsid w:val="00347008"/>
    <w:rsid w:val="00347219"/>
    <w:rsid w:val="0034786B"/>
    <w:rsid w:val="00354074"/>
    <w:rsid w:val="0035431B"/>
    <w:rsid w:val="003560E0"/>
    <w:rsid w:val="003579AB"/>
    <w:rsid w:val="00360814"/>
    <w:rsid w:val="00361F93"/>
    <w:rsid w:val="00363E3C"/>
    <w:rsid w:val="00363F64"/>
    <w:rsid w:val="00365361"/>
    <w:rsid w:val="003655B1"/>
    <w:rsid w:val="0037044B"/>
    <w:rsid w:val="00373C66"/>
    <w:rsid w:val="00380B01"/>
    <w:rsid w:val="0038175F"/>
    <w:rsid w:val="003819F4"/>
    <w:rsid w:val="003827FC"/>
    <w:rsid w:val="003834DF"/>
    <w:rsid w:val="00383DE9"/>
    <w:rsid w:val="00385107"/>
    <w:rsid w:val="00385A1A"/>
    <w:rsid w:val="00387206"/>
    <w:rsid w:val="00387874"/>
    <w:rsid w:val="00392492"/>
    <w:rsid w:val="003A14B9"/>
    <w:rsid w:val="003A25E1"/>
    <w:rsid w:val="003A2763"/>
    <w:rsid w:val="003A3402"/>
    <w:rsid w:val="003A4EBB"/>
    <w:rsid w:val="003A66C7"/>
    <w:rsid w:val="003B04B2"/>
    <w:rsid w:val="003B11BF"/>
    <w:rsid w:val="003B21C3"/>
    <w:rsid w:val="003B273B"/>
    <w:rsid w:val="003B36A0"/>
    <w:rsid w:val="003B6C7D"/>
    <w:rsid w:val="003C1104"/>
    <w:rsid w:val="003C22BF"/>
    <w:rsid w:val="003C30C5"/>
    <w:rsid w:val="003C3E79"/>
    <w:rsid w:val="003C6D23"/>
    <w:rsid w:val="003D2D84"/>
    <w:rsid w:val="003D3282"/>
    <w:rsid w:val="003D62DC"/>
    <w:rsid w:val="003D66B8"/>
    <w:rsid w:val="003D67AF"/>
    <w:rsid w:val="003E206A"/>
    <w:rsid w:val="003F3BBA"/>
    <w:rsid w:val="003F71BA"/>
    <w:rsid w:val="003F7BC3"/>
    <w:rsid w:val="00403FDA"/>
    <w:rsid w:val="00404C6F"/>
    <w:rsid w:val="004063FC"/>
    <w:rsid w:val="00411D98"/>
    <w:rsid w:val="00416F0A"/>
    <w:rsid w:val="004205ED"/>
    <w:rsid w:val="004223EE"/>
    <w:rsid w:val="0042461A"/>
    <w:rsid w:val="00426ACA"/>
    <w:rsid w:val="00426BF1"/>
    <w:rsid w:val="0043086A"/>
    <w:rsid w:val="00434C06"/>
    <w:rsid w:val="00434DD8"/>
    <w:rsid w:val="0043714C"/>
    <w:rsid w:val="00440304"/>
    <w:rsid w:val="004417D4"/>
    <w:rsid w:val="00444D15"/>
    <w:rsid w:val="0044597C"/>
    <w:rsid w:val="00445CEA"/>
    <w:rsid w:val="00447B82"/>
    <w:rsid w:val="00452D1D"/>
    <w:rsid w:val="00453804"/>
    <w:rsid w:val="00453EBC"/>
    <w:rsid w:val="00455919"/>
    <w:rsid w:val="00457FD9"/>
    <w:rsid w:val="00460DBF"/>
    <w:rsid w:val="00460E8D"/>
    <w:rsid w:val="004611CC"/>
    <w:rsid w:val="00466A29"/>
    <w:rsid w:val="0046756E"/>
    <w:rsid w:val="0047407B"/>
    <w:rsid w:val="00474910"/>
    <w:rsid w:val="004758A9"/>
    <w:rsid w:val="004827BE"/>
    <w:rsid w:val="00485B8E"/>
    <w:rsid w:val="004861D5"/>
    <w:rsid w:val="004871CF"/>
    <w:rsid w:val="0049005E"/>
    <w:rsid w:val="00490578"/>
    <w:rsid w:val="004924A0"/>
    <w:rsid w:val="004942C9"/>
    <w:rsid w:val="00494E00"/>
    <w:rsid w:val="00494F91"/>
    <w:rsid w:val="00496BED"/>
    <w:rsid w:val="004A09E1"/>
    <w:rsid w:val="004A31CA"/>
    <w:rsid w:val="004A3354"/>
    <w:rsid w:val="004B4EC5"/>
    <w:rsid w:val="004B61A4"/>
    <w:rsid w:val="004B7765"/>
    <w:rsid w:val="004C0E97"/>
    <w:rsid w:val="004C3E59"/>
    <w:rsid w:val="004C46E3"/>
    <w:rsid w:val="004C59AD"/>
    <w:rsid w:val="004C5DAF"/>
    <w:rsid w:val="004D05F4"/>
    <w:rsid w:val="004D16F1"/>
    <w:rsid w:val="004D172A"/>
    <w:rsid w:val="004D295A"/>
    <w:rsid w:val="004D3A96"/>
    <w:rsid w:val="004D5C86"/>
    <w:rsid w:val="004D61AD"/>
    <w:rsid w:val="004D78CA"/>
    <w:rsid w:val="004D7E5E"/>
    <w:rsid w:val="004E4DCF"/>
    <w:rsid w:val="004F135B"/>
    <w:rsid w:val="004F31DF"/>
    <w:rsid w:val="004F371D"/>
    <w:rsid w:val="004F41AA"/>
    <w:rsid w:val="004F671B"/>
    <w:rsid w:val="004F782B"/>
    <w:rsid w:val="0050476A"/>
    <w:rsid w:val="005073E8"/>
    <w:rsid w:val="00510142"/>
    <w:rsid w:val="0051071A"/>
    <w:rsid w:val="005136F5"/>
    <w:rsid w:val="00514836"/>
    <w:rsid w:val="00520BDF"/>
    <w:rsid w:val="00521BA3"/>
    <w:rsid w:val="005232D0"/>
    <w:rsid w:val="00527731"/>
    <w:rsid w:val="00531FF0"/>
    <w:rsid w:val="00534C48"/>
    <w:rsid w:val="005359C3"/>
    <w:rsid w:val="00541312"/>
    <w:rsid w:val="005423E7"/>
    <w:rsid w:val="00542B34"/>
    <w:rsid w:val="00542D4B"/>
    <w:rsid w:val="00547490"/>
    <w:rsid w:val="00550B3C"/>
    <w:rsid w:val="00550FD8"/>
    <w:rsid w:val="00551751"/>
    <w:rsid w:val="00551E28"/>
    <w:rsid w:val="0055405B"/>
    <w:rsid w:val="00565500"/>
    <w:rsid w:val="00565872"/>
    <w:rsid w:val="00565F28"/>
    <w:rsid w:val="005672EA"/>
    <w:rsid w:val="00570296"/>
    <w:rsid w:val="005714E0"/>
    <w:rsid w:val="00572845"/>
    <w:rsid w:val="005766A7"/>
    <w:rsid w:val="00580B57"/>
    <w:rsid w:val="00580C7A"/>
    <w:rsid w:val="00583E56"/>
    <w:rsid w:val="00584320"/>
    <w:rsid w:val="00584AA6"/>
    <w:rsid w:val="00590911"/>
    <w:rsid w:val="00590BC1"/>
    <w:rsid w:val="00593B7C"/>
    <w:rsid w:val="005942B8"/>
    <w:rsid w:val="0059439E"/>
    <w:rsid w:val="00594B67"/>
    <w:rsid w:val="00594E1E"/>
    <w:rsid w:val="005A0A80"/>
    <w:rsid w:val="005A1973"/>
    <w:rsid w:val="005A3B93"/>
    <w:rsid w:val="005A48B6"/>
    <w:rsid w:val="005A4926"/>
    <w:rsid w:val="005A65EC"/>
    <w:rsid w:val="005A6678"/>
    <w:rsid w:val="005A6F7C"/>
    <w:rsid w:val="005A71D4"/>
    <w:rsid w:val="005B0615"/>
    <w:rsid w:val="005B1737"/>
    <w:rsid w:val="005B2A11"/>
    <w:rsid w:val="005B2EF0"/>
    <w:rsid w:val="005C0E58"/>
    <w:rsid w:val="005C16C8"/>
    <w:rsid w:val="005C410C"/>
    <w:rsid w:val="005C42F0"/>
    <w:rsid w:val="005C7884"/>
    <w:rsid w:val="005D468E"/>
    <w:rsid w:val="005D6579"/>
    <w:rsid w:val="005D6FB8"/>
    <w:rsid w:val="005D7704"/>
    <w:rsid w:val="005E2475"/>
    <w:rsid w:val="005E2C3E"/>
    <w:rsid w:val="005E57E8"/>
    <w:rsid w:val="005E5F09"/>
    <w:rsid w:val="005F5014"/>
    <w:rsid w:val="005F560C"/>
    <w:rsid w:val="005F776B"/>
    <w:rsid w:val="006019E0"/>
    <w:rsid w:val="00602998"/>
    <w:rsid w:val="00602FE9"/>
    <w:rsid w:val="00604463"/>
    <w:rsid w:val="006050EF"/>
    <w:rsid w:val="00607640"/>
    <w:rsid w:val="00607E38"/>
    <w:rsid w:val="00611664"/>
    <w:rsid w:val="00616081"/>
    <w:rsid w:val="00620666"/>
    <w:rsid w:val="0062070B"/>
    <w:rsid w:val="00622497"/>
    <w:rsid w:val="00622852"/>
    <w:rsid w:val="00623D5B"/>
    <w:rsid w:val="006247D3"/>
    <w:rsid w:val="00624B1A"/>
    <w:rsid w:val="00625901"/>
    <w:rsid w:val="00625A70"/>
    <w:rsid w:val="00630E20"/>
    <w:rsid w:val="0063108F"/>
    <w:rsid w:val="0063135D"/>
    <w:rsid w:val="00631923"/>
    <w:rsid w:val="006330A2"/>
    <w:rsid w:val="00633BF3"/>
    <w:rsid w:val="00633E9F"/>
    <w:rsid w:val="00636566"/>
    <w:rsid w:val="006371E4"/>
    <w:rsid w:val="006448C8"/>
    <w:rsid w:val="00644C29"/>
    <w:rsid w:val="00651698"/>
    <w:rsid w:val="006525D1"/>
    <w:rsid w:val="00653647"/>
    <w:rsid w:val="00655395"/>
    <w:rsid w:val="00657206"/>
    <w:rsid w:val="006606DE"/>
    <w:rsid w:val="00660B7D"/>
    <w:rsid w:val="0066155B"/>
    <w:rsid w:val="006618C9"/>
    <w:rsid w:val="00664DBE"/>
    <w:rsid w:val="006709FF"/>
    <w:rsid w:val="00670B73"/>
    <w:rsid w:val="00670E2C"/>
    <w:rsid w:val="0067103B"/>
    <w:rsid w:val="00671655"/>
    <w:rsid w:val="00671E15"/>
    <w:rsid w:val="00674CD8"/>
    <w:rsid w:val="00674E0F"/>
    <w:rsid w:val="006778C4"/>
    <w:rsid w:val="00680ECC"/>
    <w:rsid w:val="00682E18"/>
    <w:rsid w:val="00686566"/>
    <w:rsid w:val="006877A1"/>
    <w:rsid w:val="00691F42"/>
    <w:rsid w:val="00693054"/>
    <w:rsid w:val="0069680E"/>
    <w:rsid w:val="006A13E8"/>
    <w:rsid w:val="006A2F2D"/>
    <w:rsid w:val="006A4FEB"/>
    <w:rsid w:val="006A5B77"/>
    <w:rsid w:val="006A5BD2"/>
    <w:rsid w:val="006A60FC"/>
    <w:rsid w:val="006A69F4"/>
    <w:rsid w:val="006A7A73"/>
    <w:rsid w:val="006B021D"/>
    <w:rsid w:val="006B1B91"/>
    <w:rsid w:val="006B1C61"/>
    <w:rsid w:val="006B238D"/>
    <w:rsid w:val="006B32B9"/>
    <w:rsid w:val="006B3DCA"/>
    <w:rsid w:val="006B7B2F"/>
    <w:rsid w:val="006C1095"/>
    <w:rsid w:val="006C1726"/>
    <w:rsid w:val="006C2A3B"/>
    <w:rsid w:val="006C39CD"/>
    <w:rsid w:val="006C521C"/>
    <w:rsid w:val="006C6C07"/>
    <w:rsid w:val="006C74AB"/>
    <w:rsid w:val="006D0ED4"/>
    <w:rsid w:val="006D1FD2"/>
    <w:rsid w:val="006D595F"/>
    <w:rsid w:val="006D5FA1"/>
    <w:rsid w:val="006E112B"/>
    <w:rsid w:val="006E260F"/>
    <w:rsid w:val="006F1CA8"/>
    <w:rsid w:val="006F25A6"/>
    <w:rsid w:val="006F610E"/>
    <w:rsid w:val="00710D21"/>
    <w:rsid w:val="0071242A"/>
    <w:rsid w:val="00713462"/>
    <w:rsid w:val="00713544"/>
    <w:rsid w:val="00714957"/>
    <w:rsid w:val="00716C3D"/>
    <w:rsid w:val="007201C6"/>
    <w:rsid w:val="007229AC"/>
    <w:rsid w:val="00723C07"/>
    <w:rsid w:val="00723F9D"/>
    <w:rsid w:val="00724E98"/>
    <w:rsid w:val="00725BF9"/>
    <w:rsid w:val="00726869"/>
    <w:rsid w:val="0073121E"/>
    <w:rsid w:val="00731C33"/>
    <w:rsid w:val="00733889"/>
    <w:rsid w:val="00736830"/>
    <w:rsid w:val="00737967"/>
    <w:rsid w:val="00740A0D"/>
    <w:rsid w:val="007410C8"/>
    <w:rsid w:val="00745541"/>
    <w:rsid w:val="00746BDB"/>
    <w:rsid w:val="00750645"/>
    <w:rsid w:val="0075148A"/>
    <w:rsid w:val="0075738B"/>
    <w:rsid w:val="00762374"/>
    <w:rsid w:val="00766242"/>
    <w:rsid w:val="00767873"/>
    <w:rsid w:val="00776E64"/>
    <w:rsid w:val="00780C2E"/>
    <w:rsid w:val="0078298A"/>
    <w:rsid w:val="007839A9"/>
    <w:rsid w:val="007865B6"/>
    <w:rsid w:val="00790FC7"/>
    <w:rsid w:val="00792B73"/>
    <w:rsid w:val="00792C3F"/>
    <w:rsid w:val="00792F9C"/>
    <w:rsid w:val="00795ED7"/>
    <w:rsid w:val="00797F6A"/>
    <w:rsid w:val="007A2952"/>
    <w:rsid w:val="007A6A91"/>
    <w:rsid w:val="007B0E53"/>
    <w:rsid w:val="007B1134"/>
    <w:rsid w:val="007B17B3"/>
    <w:rsid w:val="007B3ECB"/>
    <w:rsid w:val="007B4D55"/>
    <w:rsid w:val="007B66F5"/>
    <w:rsid w:val="007B6EEC"/>
    <w:rsid w:val="007C0D54"/>
    <w:rsid w:val="007C10AC"/>
    <w:rsid w:val="007C294D"/>
    <w:rsid w:val="007C2E55"/>
    <w:rsid w:val="007C4A3E"/>
    <w:rsid w:val="007D0DBC"/>
    <w:rsid w:val="007D121B"/>
    <w:rsid w:val="007D30FD"/>
    <w:rsid w:val="007D3F6C"/>
    <w:rsid w:val="007D5442"/>
    <w:rsid w:val="007D5D9F"/>
    <w:rsid w:val="007E1134"/>
    <w:rsid w:val="007E2293"/>
    <w:rsid w:val="007E2460"/>
    <w:rsid w:val="007E310A"/>
    <w:rsid w:val="007E432E"/>
    <w:rsid w:val="007E5567"/>
    <w:rsid w:val="007E7DB0"/>
    <w:rsid w:val="007F027C"/>
    <w:rsid w:val="007F1C26"/>
    <w:rsid w:val="007F4987"/>
    <w:rsid w:val="00800794"/>
    <w:rsid w:val="008007C7"/>
    <w:rsid w:val="0080115A"/>
    <w:rsid w:val="00801BAF"/>
    <w:rsid w:val="00802E9C"/>
    <w:rsid w:val="008032F5"/>
    <w:rsid w:val="00805A8A"/>
    <w:rsid w:val="00810397"/>
    <w:rsid w:val="0081187A"/>
    <w:rsid w:val="00812DBA"/>
    <w:rsid w:val="008136C1"/>
    <w:rsid w:val="00814ADD"/>
    <w:rsid w:val="0081585F"/>
    <w:rsid w:val="00816ACD"/>
    <w:rsid w:val="00817997"/>
    <w:rsid w:val="008235A6"/>
    <w:rsid w:val="00823988"/>
    <w:rsid w:val="00825911"/>
    <w:rsid w:val="008271B9"/>
    <w:rsid w:val="00832436"/>
    <w:rsid w:val="00835E84"/>
    <w:rsid w:val="008412A0"/>
    <w:rsid w:val="00841902"/>
    <w:rsid w:val="008435EB"/>
    <w:rsid w:val="00844CE1"/>
    <w:rsid w:val="0084774E"/>
    <w:rsid w:val="008502E9"/>
    <w:rsid w:val="00850A49"/>
    <w:rsid w:val="00850F1C"/>
    <w:rsid w:val="00852518"/>
    <w:rsid w:val="00861464"/>
    <w:rsid w:val="00861BD0"/>
    <w:rsid w:val="00863123"/>
    <w:rsid w:val="00863769"/>
    <w:rsid w:val="00863966"/>
    <w:rsid w:val="00867C1A"/>
    <w:rsid w:val="00872DC8"/>
    <w:rsid w:val="00874EC2"/>
    <w:rsid w:val="00876C9A"/>
    <w:rsid w:val="0087792A"/>
    <w:rsid w:val="0088053E"/>
    <w:rsid w:val="008814A0"/>
    <w:rsid w:val="00885914"/>
    <w:rsid w:val="00891DB3"/>
    <w:rsid w:val="008928A8"/>
    <w:rsid w:val="0089469C"/>
    <w:rsid w:val="0089555B"/>
    <w:rsid w:val="008A0146"/>
    <w:rsid w:val="008A0CC5"/>
    <w:rsid w:val="008A40F8"/>
    <w:rsid w:val="008A4201"/>
    <w:rsid w:val="008A4658"/>
    <w:rsid w:val="008A59E3"/>
    <w:rsid w:val="008A6390"/>
    <w:rsid w:val="008A6494"/>
    <w:rsid w:val="008A672F"/>
    <w:rsid w:val="008B0982"/>
    <w:rsid w:val="008B1BD0"/>
    <w:rsid w:val="008C21D2"/>
    <w:rsid w:val="008C26CD"/>
    <w:rsid w:val="008C2FC3"/>
    <w:rsid w:val="008C3A2D"/>
    <w:rsid w:val="008C3F09"/>
    <w:rsid w:val="008C5DBF"/>
    <w:rsid w:val="008D59EF"/>
    <w:rsid w:val="008D5C23"/>
    <w:rsid w:val="008D5E59"/>
    <w:rsid w:val="008D6AD6"/>
    <w:rsid w:val="008E0E62"/>
    <w:rsid w:val="008E197A"/>
    <w:rsid w:val="008E29C7"/>
    <w:rsid w:val="008E316E"/>
    <w:rsid w:val="008E3678"/>
    <w:rsid w:val="008F13D4"/>
    <w:rsid w:val="008F1EEC"/>
    <w:rsid w:val="008F2E3A"/>
    <w:rsid w:val="008F4DCC"/>
    <w:rsid w:val="008F5788"/>
    <w:rsid w:val="008F5813"/>
    <w:rsid w:val="008F5D00"/>
    <w:rsid w:val="008F6643"/>
    <w:rsid w:val="008F762A"/>
    <w:rsid w:val="00900C53"/>
    <w:rsid w:val="009032CF"/>
    <w:rsid w:val="009111EA"/>
    <w:rsid w:val="00911269"/>
    <w:rsid w:val="0091668A"/>
    <w:rsid w:val="00917714"/>
    <w:rsid w:val="009207DC"/>
    <w:rsid w:val="00921963"/>
    <w:rsid w:val="00924895"/>
    <w:rsid w:val="00927149"/>
    <w:rsid w:val="0092730D"/>
    <w:rsid w:val="00927315"/>
    <w:rsid w:val="0093262E"/>
    <w:rsid w:val="0093426A"/>
    <w:rsid w:val="009349C6"/>
    <w:rsid w:val="009438B7"/>
    <w:rsid w:val="00946041"/>
    <w:rsid w:val="009465F4"/>
    <w:rsid w:val="00947834"/>
    <w:rsid w:val="00947E35"/>
    <w:rsid w:val="00950647"/>
    <w:rsid w:val="00950AEC"/>
    <w:rsid w:val="00950E7B"/>
    <w:rsid w:val="0095149B"/>
    <w:rsid w:val="009520A1"/>
    <w:rsid w:val="00954780"/>
    <w:rsid w:val="00954842"/>
    <w:rsid w:val="00956713"/>
    <w:rsid w:val="0095701B"/>
    <w:rsid w:val="009609C2"/>
    <w:rsid w:val="00960ECD"/>
    <w:rsid w:val="00962F2B"/>
    <w:rsid w:val="00970913"/>
    <w:rsid w:val="00971C2C"/>
    <w:rsid w:val="009758A8"/>
    <w:rsid w:val="00975E81"/>
    <w:rsid w:val="00976627"/>
    <w:rsid w:val="00976A88"/>
    <w:rsid w:val="009772C9"/>
    <w:rsid w:val="00981818"/>
    <w:rsid w:val="00981C79"/>
    <w:rsid w:val="00982866"/>
    <w:rsid w:val="00982F80"/>
    <w:rsid w:val="00983119"/>
    <w:rsid w:val="0098681B"/>
    <w:rsid w:val="00990062"/>
    <w:rsid w:val="00991438"/>
    <w:rsid w:val="0099152E"/>
    <w:rsid w:val="009923EB"/>
    <w:rsid w:val="009925A8"/>
    <w:rsid w:val="009936A2"/>
    <w:rsid w:val="0099691F"/>
    <w:rsid w:val="009A0080"/>
    <w:rsid w:val="009A0F73"/>
    <w:rsid w:val="009A1E04"/>
    <w:rsid w:val="009A3C65"/>
    <w:rsid w:val="009A409C"/>
    <w:rsid w:val="009A66D2"/>
    <w:rsid w:val="009B4721"/>
    <w:rsid w:val="009B5561"/>
    <w:rsid w:val="009B5903"/>
    <w:rsid w:val="009B63AB"/>
    <w:rsid w:val="009C4459"/>
    <w:rsid w:val="009C45E7"/>
    <w:rsid w:val="009C57F5"/>
    <w:rsid w:val="009C5900"/>
    <w:rsid w:val="009C5EC4"/>
    <w:rsid w:val="009C731E"/>
    <w:rsid w:val="009C7A68"/>
    <w:rsid w:val="009C7B26"/>
    <w:rsid w:val="009D079D"/>
    <w:rsid w:val="009D299F"/>
    <w:rsid w:val="009D4358"/>
    <w:rsid w:val="009D664F"/>
    <w:rsid w:val="009E1BC0"/>
    <w:rsid w:val="009E2E84"/>
    <w:rsid w:val="009E2F29"/>
    <w:rsid w:val="009E335F"/>
    <w:rsid w:val="009E3EF0"/>
    <w:rsid w:val="009E490E"/>
    <w:rsid w:val="009E71D4"/>
    <w:rsid w:val="009F3F77"/>
    <w:rsid w:val="009F44A5"/>
    <w:rsid w:val="009F5D90"/>
    <w:rsid w:val="00A02972"/>
    <w:rsid w:val="00A13A57"/>
    <w:rsid w:val="00A15044"/>
    <w:rsid w:val="00A157FF"/>
    <w:rsid w:val="00A171F0"/>
    <w:rsid w:val="00A20DA4"/>
    <w:rsid w:val="00A2211B"/>
    <w:rsid w:val="00A22BF8"/>
    <w:rsid w:val="00A23CC6"/>
    <w:rsid w:val="00A25EDD"/>
    <w:rsid w:val="00A26514"/>
    <w:rsid w:val="00A27161"/>
    <w:rsid w:val="00A27F8D"/>
    <w:rsid w:val="00A30A4D"/>
    <w:rsid w:val="00A34D2D"/>
    <w:rsid w:val="00A36AD7"/>
    <w:rsid w:val="00A3794D"/>
    <w:rsid w:val="00A45DC1"/>
    <w:rsid w:val="00A541AE"/>
    <w:rsid w:val="00A549D0"/>
    <w:rsid w:val="00A5544A"/>
    <w:rsid w:val="00A57280"/>
    <w:rsid w:val="00A61B1C"/>
    <w:rsid w:val="00A63078"/>
    <w:rsid w:val="00A633CB"/>
    <w:rsid w:val="00A66E49"/>
    <w:rsid w:val="00A676A0"/>
    <w:rsid w:val="00A676DB"/>
    <w:rsid w:val="00A67E59"/>
    <w:rsid w:val="00A70E97"/>
    <w:rsid w:val="00A71292"/>
    <w:rsid w:val="00A71881"/>
    <w:rsid w:val="00A72DF9"/>
    <w:rsid w:val="00A755FE"/>
    <w:rsid w:val="00A7709F"/>
    <w:rsid w:val="00A773E2"/>
    <w:rsid w:val="00A77958"/>
    <w:rsid w:val="00A77ED5"/>
    <w:rsid w:val="00A826D1"/>
    <w:rsid w:val="00A85A00"/>
    <w:rsid w:val="00A91305"/>
    <w:rsid w:val="00A91D98"/>
    <w:rsid w:val="00A92940"/>
    <w:rsid w:val="00A940AB"/>
    <w:rsid w:val="00A966BC"/>
    <w:rsid w:val="00A9682E"/>
    <w:rsid w:val="00AA0CD5"/>
    <w:rsid w:val="00AA49DA"/>
    <w:rsid w:val="00AA4AF4"/>
    <w:rsid w:val="00AA6D93"/>
    <w:rsid w:val="00AB00C6"/>
    <w:rsid w:val="00AB3838"/>
    <w:rsid w:val="00AB47C0"/>
    <w:rsid w:val="00AB72E3"/>
    <w:rsid w:val="00AC3598"/>
    <w:rsid w:val="00AC6A56"/>
    <w:rsid w:val="00AD00A6"/>
    <w:rsid w:val="00AD063A"/>
    <w:rsid w:val="00AD1FA6"/>
    <w:rsid w:val="00AD1FDE"/>
    <w:rsid w:val="00AD2088"/>
    <w:rsid w:val="00AD3310"/>
    <w:rsid w:val="00AD5781"/>
    <w:rsid w:val="00AD5AEB"/>
    <w:rsid w:val="00AE0863"/>
    <w:rsid w:val="00AE11D5"/>
    <w:rsid w:val="00AE16CB"/>
    <w:rsid w:val="00AE4116"/>
    <w:rsid w:val="00AE6708"/>
    <w:rsid w:val="00AF547E"/>
    <w:rsid w:val="00AF63D0"/>
    <w:rsid w:val="00B00E83"/>
    <w:rsid w:val="00B0164E"/>
    <w:rsid w:val="00B02A7B"/>
    <w:rsid w:val="00B03587"/>
    <w:rsid w:val="00B041F3"/>
    <w:rsid w:val="00B072B2"/>
    <w:rsid w:val="00B07892"/>
    <w:rsid w:val="00B107FB"/>
    <w:rsid w:val="00B109EF"/>
    <w:rsid w:val="00B11146"/>
    <w:rsid w:val="00B11358"/>
    <w:rsid w:val="00B123BB"/>
    <w:rsid w:val="00B12CB3"/>
    <w:rsid w:val="00B158C2"/>
    <w:rsid w:val="00B178E5"/>
    <w:rsid w:val="00B17E85"/>
    <w:rsid w:val="00B2010E"/>
    <w:rsid w:val="00B20A38"/>
    <w:rsid w:val="00B20C2E"/>
    <w:rsid w:val="00B21064"/>
    <w:rsid w:val="00B23B28"/>
    <w:rsid w:val="00B24E4B"/>
    <w:rsid w:val="00B25FFB"/>
    <w:rsid w:val="00B265B9"/>
    <w:rsid w:val="00B3006F"/>
    <w:rsid w:val="00B31928"/>
    <w:rsid w:val="00B336CD"/>
    <w:rsid w:val="00B33B19"/>
    <w:rsid w:val="00B35CD3"/>
    <w:rsid w:val="00B360A8"/>
    <w:rsid w:val="00B369F1"/>
    <w:rsid w:val="00B41697"/>
    <w:rsid w:val="00B5026F"/>
    <w:rsid w:val="00B5265F"/>
    <w:rsid w:val="00B53F2E"/>
    <w:rsid w:val="00B57FF6"/>
    <w:rsid w:val="00B60F4C"/>
    <w:rsid w:val="00B63F7F"/>
    <w:rsid w:val="00B64616"/>
    <w:rsid w:val="00B65A95"/>
    <w:rsid w:val="00B6794A"/>
    <w:rsid w:val="00B715EE"/>
    <w:rsid w:val="00B71A34"/>
    <w:rsid w:val="00B72AF8"/>
    <w:rsid w:val="00B74344"/>
    <w:rsid w:val="00B7607A"/>
    <w:rsid w:val="00B76472"/>
    <w:rsid w:val="00B7718B"/>
    <w:rsid w:val="00B775A9"/>
    <w:rsid w:val="00B82284"/>
    <w:rsid w:val="00B85242"/>
    <w:rsid w:val="00B87EE4"/>
    <w:rsid w:val="00B90035"/>
    <w:rsid w:val="00B92187"/>
    <w:rsid w:val="00B9324F"/>
    <w:rsid w:val="00B96E9B"/>
    <w:rsid w:val="00BB1D64"/>
    <w:rsid w:val="00BB3B81"/>
    <w:rsid w:val="00BB77D9"/>
    <w:rsid w:val="00BB7F06"/>
    <w:rsid w:val="00BC0D67"/>
    <w:rsid w:val="00BC3323"/>
    <w:rsid w:val="00BC4654"/>
    <w:rsid w:val="00BD0645"/>
    <w:rsid w:val="00BD213A"/>
    <w:rsid w:val="00BD2B9B"/>
    <w:rsid w:val="00BD5299"/>
    <w:rsid w:val="00BD657D"/>
    <w:rsid w:val="00BD6EDD"/>
    <w:rsid w:val="00BE5C44"/>
    <w:rsid w:val="00BE6951"/>
    <w:rsid w:val="00BE6AEA"/>
    <w:rsid w:val="00BE76DA"/>
    <w:rsid w:val="00BF17B6"/>
    <w:rsid w:val="00BF2C94"/>
    <w:rsid w:val="00BF49E3"/>
    <w:rsid w:val="00BF4B4B"/>
    <w:rsid w:val="00BF53DE"/>
    <w:rsid w:val="00BF5B5B"/>
    <w:rsid w:val="00BF724B"/>
    <w:rsid w:val="00BF784D"/>
    <w:rsid w:val="00C001A4"/>
    <w:rsid w:val="00C00705"/>
    <w:rsid w:val="00C01656"/>
    <w:rsid w:val="00C0354F"/>
    <w:rsid w:val="00C03D7A"/>
    <w:rsid w:val="00C04BDA"/>
    <w:rsid w:val="00C07644"/>
    <w:rsid w:val="00C11021"/>
    <w:rsid w:val="00C1191B"/>
    <w:rsid w:val="00C137AD"/>
    <w:rsid w:val="00C14EA2"/>
    <w:rsid w:val="00C1542F"/>
    <w:rsid w:val="00C15F1A"/>
    <w:rsid w:val="00C163D1"/>
    <w:rsid w:val="00C225BD"/>
    <w:rsid w:val="00C25BC5"/>
    <w:rsid w:val="00C31B1E"/>
    <w:rsid w:val="00C4234E"/>
    <w:rsid w:val="00C43BEC"/>
    <w:rsid w:val="00C44F99"/>
    <w:rsid w:val="00C4500E"/>
    <w:rsid w:val="00C45304"/>
    <w:rsid w:val="00C4551C"/>
    <w:rsid w:val="00C51C26"/>
    <w:rsid w:val="00C53EA4"/>
    <w:rsid w:val="00C5680F"/>
    <w:rsid w:val="00C60D42"/>
    <w:rsid w:val="00C625C1"/>
    <w:rsid w:val="00C64B4F"/>
    <w:rsid w:val="00C668F7"/>
    <w:rsid w:val="00C67E6E"/>
    <w:rsid w:val="00C72725"/>
    <w:rsid w:val="00C73527"/>
    <w:rsid w:val="00C761A3"/>
    <w:rsid w:val="00C7757D"/>
    <w:rsid w:val="00C81F32"/>
    <w:rsid w:val="00C82915"/>
    <w:rsid w:val="00C84A7B"/>
    <w:rsid w:val="00C85F09"/>
    <w:rsid w:val="00C862DA"/>
    <w:rsid w:val="00C86ACB"/>
    <w:rsid w:val="00C91C45"/>
    <w:rsid w:val="00C92FF0"/>
    <w:rsid w:val="00C96370"/>
    <w:rsid w:val="00C96814"/>
    <w:rsid w:val="00C96B91"/>
    <w:rsid w:val="00C974AE"/>
    <w:rsid w:val="00C9778F"/>
    <w:rsid w:val="00CA0FEC"/>
    <w:rsid w:val="00CA1BC9"/>
    <w:rsid w:val="00CA2884"/>
    <w:rsid w:val="00CA3B1E"/>
    <w:rsid w:val="00CB0028"/>
    <w:rsid w:val="00CB0892"/>
    <w:rsid w:val="00CB1635"/>
    <w:rsid w:val="00CB2F9E"/>
    <w:rsid w:val="00CB36E8"/>
    <w:rsid w:val="00CB4440"/>
    <w:rsid w:val="00CB6EE3"/>
    <w:rsid w:val="00CC1F20"/>
    <w:rsid w:val="00CC2B79"/>
    <w:rsid w:val="00CC386C"/>
    <w:rsid w:val="00CC7395"/>
    <w:rsid w:val="00CD0519"/>
    <w:rsid w:val="00CD0BAA"/>
    <w:rsid w:val="00CD246E"/>
    <w:rsid w:val="00CD2BDC"/>
    <w:rsid w:val="00CD311E"/>
    <w:rsid w:val="00CD3E97"/>
    <w:rsid w:val="00CD54D3"/>
    <w:rsid w:val="00CD65DA"/>
    <w:rsid w:val="00CD68DC"/>
    <w:rsid w:val="00CD6C59"/>
    <w:rsid w:val="00CD6F61"/>
    <w:rsid w:val="00CE015B"/>
    <w:rsid w:val="00CE3821"/>
    <w:rsid w:val="00CE3B37"/>
    <w:rsid w:val="00CE3E63"/>
    <w:rsid w:val="00CE58AE"/>
    <w:rsid w:val="00CF0417"/>
    <w:rsid w:val="00D011D0"/>
    <w:rsid w:val="00D0262E"/>
    <w:rsid w:val="00D02E4C"/>
    <w:rsid w:val="00D06C94"/>
    <w:rsid w:val="00D06ED5"/>
    <w:rsid w:val="00D06F79"/>
    <w:rsid w:val="00D135DB"/>
    <w:rsid w:val="00D157B3"/>
    <w:rsid w:val="00D164AC"/>
    <w:rsid w:val="00D16803"/>
    <w:rsid w:val="00D17FE5"/>
    <w:rsid w:val="00D21B6C"/>
    <w:rsid w:val="00D21DE6"/>
    <w:rsid w:val="00D239DD"/>
    <w:rsid w:val="00D27260"/>
    <w:rsid w:val="00D33E0B"/>
    <w:rsid w:val="00D36EA4"/>
    <w:rsid w:val="00D40068"/>
    <w:rsid w:val="00D4212B"/>
    <w:rsid w:val="00D44684"/>
    <w:rsid w:val="00D464BC"/>
    <w:rsid w:val="00D47189"/>
    <w:rsid w:val="00D503C0"/>
    <w:rsid w:val="00D50E4B"/>
    <w:rsid w:val="00D514A9"/>
    <w:rsid w:val="00D533D1"/>
    <w:rsid w:val="00D562AC"/>
    <w:rsid w:val="00D57D5E"/>
    <w:rsid w:val="00D61845"/>
    <w:rsid w:val="00D6355E"/>
    <w:rsid w:val="00D64969"/>
    <w:rsid w:val="00D64F24"/>
    <w:rsid w:val="00D6556F"/>
    <w:rsid w:val="00D659EF"/>
    <w:rsid w:val="00D67167"/>
    <w:rsid w:val="00D720D5"/>
    <w:rsid w:val="00D72B1C"/>
    <w:rsid w:val="00D756A0"/>
    <w:rsid w:val="00D76521"/>
    <w:rsid w:val="00D80143"/>
    <w:rsid w:val="00D80531"/>
    <w:rsid w:val="00D80A7B"/>
    <w:rsid w:val="00D816C8"/>
    <w:rsid w:val="00D81E88"/>
    <w:rsid w:val="00D83D44"/>
    <w:rsid w:val="00D8475F"/>
    <w:rsid w:val="00D85954"/>
    <w:rsid w:val="00D861D9"/>
    <w:rsid w:val="00D864F2"/>
    <w:rsid w:val="00D86DF9"/>
    <w:rsid w:val="00D90716"/>
    <w:rsid w:val="00D92085"/>
    <w:rsid w:val="00D9622A"/>
    <w:rsid w:val="00D97D00"/>
    <w:rsid w:val="00DA2685"/>
    <w:rsid w:val="00DA377B"/>
    <w:rsid w:val="00DA38AB"/>
    <w:rsid w:val="00DA4A46"/>
    <w:rsid w:val="00DA547B"/>
    <w:rsid w:val="00DA71FB"/>
    <w:rsid w:val="00DB1A03"/>
    <w:rsid w:val="00DB3975"/>
    <w:rsid w:val="00DB4163"/>
    <w:rsid w:val="00DB48E0"/>
    <w:rsid w:val="00DB5F6D"/>
    <w:rsid w:val="00DB7885"/>
    <w:rsid w:val="00DC1115"/>
    <w:rsid w:val="00DC3745"/>
    <w:rsid w:val="00DC48B5"/>
    <w:rsid w:val="00DC48E5"/>
    <w:rsid w:val="00DC69FF"/>
    <w:rsid w:val="00DC7CAD"/>
    <w:rsid w:val="00DD0C11"/>
    <w:rsid w:val="00DD15FE"/>
    <w:rsid w:val="00DD3181"/>
    <w:rsid w:val="00DD5ADA"/>
    <w:rsid w:val="00DD7C7D"/>
    <w:rsid w:val="00DE1B67"/>
    <w:rsid w:val="00DE30B8"/>
    <w:rsid w:val="00DE3C32"/>
    <w:rsid w:val="00DE446F"/>
    <w:rsid w:val="00DE4E3C"/>
    <w:rsid w:val="00DE5FA3"/>
    <w:rsid w:val="00DF07B3"/>
    <w:rsid w:val="00DF1B0A"/>
    <w:rsid w:val="00DF2D68"/>
    <w:rsid w:val="00DF5A87"/>
    <w:rsid w:val="00DF62AF"/>
    <w:rsid w:val="00E019FB"/>
    <w:rsid w:val="00E0327B"/>
    <w:rsid w:val="00E035FE"/>
    <w:rsid w:val="00E03723"/>
    <w:rsid w:val="00E05DED"/>
    <w:rsid w:val="00E108D7"/>
    <w:rsid w:val="00E10E1E"/>
    <w:rsid w:val="00E13ED3"/>
    <w:rsid w:val="00E14317"/>
    <w:rsid w:val="00E14421"/>
    <w:rsid w:val="00E17A12"/>
    <w:rsid w:val="00E17A24"/>
    <w:rsid w:val="00E2091A"/>
    <w:rsid w:val="00E246A8"/>
    <w:rsid w:val="00E25BAF"/>
    <w:rsid w:val="00E2652D"/>
    <w:rsid w:val="00E31131"/>
    <w:rsid w:val="00E31DD0"/>
    <w:rsid w:val="00E33B8A"/>
    <w:rsid w:val="00E34042"/>
    <w:rsid w:val="00E34A5F"/>
    <w:rsid w:val="00E34E58"/>
    <w:rsid w:val="00E3754A"/>
    <w:rsid w:val="00E40415"/>
    <w:rsid w:val="00E41DE8"/>
    <w:rsid w:val="00E42342"/>
    <w:rsid w:val="00E45BB3"/>
    <w:rsid w:val="00E4616B"/>
    <w:rsid w:val="00E502E9"/>
    <w:rsid w:val="00E51C0F"/>
    <w:rsid w:val="00E5300A"/>
    <w:rsid w:val="00E538EF"/>
    <w:rsid w:val="00E60AFE"/>
    <w:rsid w:val="00E61A0C"/>
    <w:rsid w:val="00E61E59"/>
    <w:rsid w:val="00E625A3"/>
    <w:rsid w:val="00E625DF"/>
    <w:rsid w:val="00E66068"/>
    <w:rsid w:val="00E670F6"/>
    <w:rsid w:val="00E71C48"/>
    <w:rsid w:val="00E71F26"/>
    <w:rsid w:val="00E73E04"/>
    <w:rsid w:val="00E7591D"/>
    <w:rsid w:val="00E81C7E"/>
    <w:rsid w:val="00E82395"/>
    <w:rsid w:val="00E825A2"/>
    <w:rsid w:val="00E82FF2"/>
    <w:rsid w:val="00E833BC"/>
    <w:rsid w:val="00E846EC"/>
    <w:rsid w:val="00E90B99"/>
    <w:rsid w:val="00E91327"/>
    <w:rsid w:val="00E92FFE"/>
    <w:rsid w:val="00E94026"/>
    <w:rsid w:val="00E958D8"/>
    <w:rsid w:val="00E96BE9"/>
    <w:rsid w:val="00E97D1F"/>
    <w:rsid w:val="00EA0453"/>
    <w:rsid w:val="00EA22E5"/>
    <w:rsid w:val="00EA4618"/>
    <w:rsid w:val="00EA4E1F"/>
    <w:rsid w:val="00EA5DAC"/>
    <w:rsid w:val="00EA6CC0"/>
    <w:rsid w:val="00EA73CD"/>
    <w:rsid w:val="00EB06F5"/>
    <w:rsid w:val="00EB17AF"/>
    <w:rsid w:val="00EB55B8"/>
    <w:rsid w:val="00EC13D6"/>
    <w:rsid w:val="00EC3F11"/>
    <w:rsid w:val="00EC723D"/>
    <w:rsid w:val="00ED1E24"/>
    <w:rsid w:val="00ED29F4"/>
    <w:rsid w:val="00ED479E"/>
    <w:rsid w:val="00ED6064"/>
    <w:rsid w:val="00ED7C8A"/>
    <w:rsid w:val="00EF1476"/>
    <w:rsid w:val="00EF31C0"/>
    <w:rsid w:val="00EF3631"/>
    <w:rsid w:val="00EF3A9D"/>
    <w:rsid w:val="00EF3D3B"/>
    <w:rsid w:val="00EF4663"/>
    <w:rsid w:val="00EF487B"/>
    <w:rsid w:val="00EF4BA6"/>
    <w:rsid w:val="00EF60A0"/>
    <w:rsid w:val="00EF65C5"/>
    <w:rsid w:val="00EF6E1E"/>
    <w:rsid w:val="00F01BB3"/>
    <w:rsid w:val="00F0496E"/>
    <w:rsid w:val="00F04E9D"/>
    <w:rsid w:val="00F0562D"/>
    <w:rsid w:val="00F0562E"/>
    <w:rsid w:val="00F10325"/>
    <w:rsid w:val="00F1117A"/>
    <w:rsid w:val="00F11D07"/>
    <w:rsid w:val="00F14873"/>
    <w:rsid w:val="00F168B7"/>
    <w:rsid w:val="00F1690E"/>
    <w:rsid w:val="00F16EB1"/>
    <w:rsid w:val="00F17444"/>
    <w:rsid w:val="00F2090E"/>
    <w:rsid w:val="00F227AC"/>
    <w:rsid w:val="00F23258"/>
    <w:rsid w:val="00F23622"/>
    <w:rsid w:val="00F237C5"/>
    <w:rsid w:val="00F2381C"/>
    <w:rsid w:val="00F256F2"/>
    <w:rsid w:val="00F2637F"/>
    <w:rsid w:val="00F27286"/>
    <w:rsid w:val="00F278D7"/>
    <w:rsid w:val="00F31A4F"/>
    <w:rsid w:val="00F32C67"/>
    <w:rsid w:val="00F35E92"/>
    <w:rsid w:val="00F40CA5"/>
    <w:rsid w:val="00F431B0"/>
    <w:rsid w:val="00F44ABD"/>
    <w:rsid w:val="00F44B87"/>
    <w:rsid w:val="00F45B4E"/>
    <w:rsid w:val="00F50E23"/>
    <w:rsid w:val="00F56180"/>
    <w:rsid w:val="00F62029"/>
    <w:rsid w:val="00F6329E"/>
    <w:rsid w:val="00F66E7C"/>
    <w:rsid w:val="00F67039"/>
    <w:rsid w:val="00F67282"/>
    <w:rsid w:val="00F679BF"/>
    <w:rsid w:val="00F70C0A"/>
    <w:rsid w:val="00F71BD4"/>
    <w:rsid w:val="00F73D11"/>
    <w:rsid w:val="00F743FE"/>
    <w:rsid w:val="00F75CE8"/>
    <w:rsid w:val="00F807E8"/>
    <w:rsid w:val="00F80931"/>
    <w:rsid w:val="00F8222C"/>
    <w:rsid w:val="00F82B80"/>
    <w:rsid w:val="00F834DD"/>
    <w:rsid w:val="00F84082"/>
    <w:rsid w:val="00F85FE8"/>
    <w:rsid w:val="00F86254"/>
    <w:rsid w:val="00F86740"/>
    <w:rsid w:val="00F86F8A"/>
    <w:rsid w:val="00F87A1C"/>
    <w:rsid w:val="00F87DDC"/>
    <w:rsid w:val="00F92A01"/>
    <w:rsid w:val="00F94A8F"/>
    <w:rsid w:val="00FA01FF"/>
    <w:rsid w:val="00FA4887"/>
    <w:rsid w:val="00FA54FA"/>
    <w:rsid w:val="00FB0577"/>
    <w:rsid w:val="00FB0D37"/>
    <w:rsid w:val="00FB1ED0"/>
    <w:rsid w:val="00FB1FC9"/>
    <w:rsid w:val="00FB2C5E"/>
    <w:rsid w:val="00FB3B65"/>
    <w:rsid w:val="00FB3BB5"/>
    <w:rsid w:val="00FB4EEF"/>
    <w:rsid w:val="00FB6C84"/>
    <w:rsid w:val="00FB7CBE"/>
    <w:rsid w:val="00FC0436"/>
    <w:rsid w:val="00FC2FB7"/>
    <w:rsid w:val="00FC6059"/>
    <w:rsid w:val="00FD24CE"/>
    <w:rsid w:val="00FD340C"/>
    <w:rsid w:val="00FD394A"/>
    <w:rsid w:val="00FD582E"/>
    <w:rsid w:val="00FD72E9"/>
    <w:rsid w:val="00FE038E"/>
    <w:rsid w:val="00FE2632"/>
    <w:rsid w:val="00FE2DE7"/>
    <w:rsid w:val="00FE3A6E"/>
    <w:rsid w:val="00FE419E"/>
    <w:rsid w:val="00FE5233"/>
    <w:rsid w:val="00FE64D2"/>
    <w:rsid w:val="00FE742D"/>
    <w:rsid w:val="00FE74E0"/>
    <w:rsid w:val="00FF18C5"/>
    <w:rsid w:val="00FF2C55"/>
    <w:rsid w:val="00FF6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1CE35B"/>
  <w15:chartTrackingRefBased/>
  <w15:docId w15:val="{F0A52D23-76C2-4EE4-8E43-5280673DC6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C2A3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11D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 1"/>
    <w:basedOn w:val="a"/>
    <w:next w:val="a"/>
    <w:link w:val="Title10"/>
    <w:qFormat/>
    <w:rsid w:val="00825911"/>
    <w:pPr>
      <w:spacing w:line="360" w:lineRule="auto"/>
      <w:outlineLvl w:val="0"/>
    </w:pPr>
    <w:rPr>
      <w:rFonts w:asciiTheme="majorHAnsi" w:eastAsiaTheme="majorEastAsia" w:hAnsiTheme="majorHAnsi"/>
      <w:b/>
      <w:sz w:val="28"/>
    </w:rPr>
  </w:style>
  <w:style w:type="paragraph" w:customStyle="1" w:styleId="Title2">
    <w:name w:val="Title 2"/>
    <w:basedOn w:val="a"/>
    <w:next w:val="a"/>
    <w:link w:val="Title20"/>
    <w:qFormat/>
    <w:rsid w:val="00825911"/>
    <w:pPr>
      <w:spacing w:line="319" w:lineRule="auto"/>
      <w:outlineLvl w:val="1"/>
    </w:pPr>
    <w:rPr>
      <w:rFonts w:asciiTheme="majorHAnsi" w:eastAsiaTheme="majorEastAsia" w:hAnsiTheme="majorHAnsi"/>
      <w:b/>
      <w:sz w:val="24"/>
    </w:rPr>
  </w:style>
  <w:style w:type="character" w:customStyle="1" w:styleId="Title10">
    <w:name w:val="Title 1 字符"/>
    <w:basedOn w:val="a0"/>
    <w:link w:val="Title1"/>
    <w:rsid w:val="00825911"/>
    <w:rPr>
      <w:rFonts w:asciiTheme="majorHAnsi" w:eastAsiaTheme="majorEastAsia" w:hAnsiTheme="majorHAnsi"/>
      <w:b/>
      <w:sz w:val="28"/>
    </w:rPr>
  </w:style>
  <w:style w:type="paragraph" w:customStyle="1" w:styleId="Title3">
    <w:name w:val="Title 3"/>
    <w:basedOn w:val="a"/>
    <w:next w:val="a"/>
    <w:link w:val="Title30"/>
    <w:qFormat/>
    <w:rsid w:val="00AE11D5"/>
    <w:pPr>
      <w:spacing w:line="283" w:lineRule="auto"/>
      <w:outlineLvl w:val="2"/>
    </w:pPr>
    <w:rPr>
      <w:rFonts w:asciiTheme="majorHAnsi" w:eastAsiaTheme="majorEastAsia" w:hAnsiTheme="majorHAnsi"/>
      <w:b/>
      <w:sz w:val="24"/>
    </w:rPr>
  </w:style>
  <w:style w:type="character" w:customStyle="1" w:styleId="Title20">
    <w:name w:val="Title 2 字符"/>
    <w:basedOn w:val="Title10"/>
    <w:link w:val="Title2"/>
    <w:rsid w:val="00825911"/>
    <w:rPr>
      <w:rFonts w:asciiTheme="majorHAnsi" w:eastAsiaTheme="majorEastAsia" w:hAnsiTheme="majorHAnsi"/>
      <w:b/>
      <w:sz w:val="24"/>
    </w:rPr>
  </w:style>
  <w:style w:type="paragraph" w:customStyle="1" w:styleId="Table">
    <w:name w:val="Table"/>
    <w:basedOn w:val="a"/>
    <w:next w:val="a"/>
    <w:link w:val="Table0"/>
    <w:qFormat/>
    <w:rsid w:val="007410C8"/>
    <w:pPr>
      <w:spacing w:before="160" w:after="60"/>
      <w:jc w:val="center"/>
    </w:pPr>
    <w:rPr>
      <w:sz w:val="18"/>
    </w:rPr>
  </w:style>
  <w:style w:type="character" w:customStyle="1" w:styleId="Title30">
    <w:name w:val="Title 3 字符"/>
    <w:basedOn w:val="a0"/>
    <w:link w:val="Title3"/>
    <w:rsid w:val="00AE11D5"/>
    <w:rPr>
      <w:rFonts w:asciiTheme="majorHAnsi" w:eastAsiaTheme="majorEastAsia" w:hAnsiTheme="majorHAnsi"/>
      <w:b/>
      <w:sz w:val="24"/>
    </w:rPr>
  </w:style>
  <w:style w:type="paragraph" w:customStyle="1" w:styleId="Figure">
    <w:name w:val="Figure"/>
    <w:basedOn w:val="a"/>
    <w:next w:val="a"/>
    <w:link w:val="Figure0"/>
    <w:qFormat/>
    <w:rsid w:val="007410C8"/>
    <w:pPr>
      <w:spacing w:before="60" w:after="160"/>
      <w:jc w:val="center"/>
    </w:pPr>
    <w:rPr>
      <w:sz w:val="18"/>
    </w:rPr>
  </w:style>
  <w:style w:type="character" w:customStyle="1" w:styleId="Table0">
    <w:name w:val="Table 字符"/>
    <w:basedOn w:val="a0"/>
    <w:link w:val="Table"/>
    <w:rsid w:val="007410C8"/>
    <w:rPr>
      <w:sz w:val="18"/>
    </w:rPr>
  </w:style>
  <w:style w:type="paragraph" w:styleId="TOC2">
    <w:name w:val="toc 2"/>
    <w:basedOn w:val="a"/>
    <w:next w:val="a"/>
    <w:autoRedefine/>
    <w:uiPriority w:val="39"/>
    <w:unhideWhenUsed/>
    <w:rsid w:val="006C2A3B"/>
    <w:pPr>
      <w:ind w:leftChars="200" w:left="420"/>
    </w:pPr>
  </w:style>
  <w:style w:type="character" w:customStyle="1" w:styleId="Figure0">
    <w:name w:val="Figure 字符"/>
    <w:basedOn w:val="a0"/>
    <w:link w:val="Figure"/>
    <w:rsid w:val="007410C8"/>
    <w:rPr>
      <w:sz w:val="18"/>
    </w:rPr>
  </w:style>
  <w:style w:type="paragraph" w:styleId="TOC1">
    <w:name w:val="toc 1"/>
    <w:basedOn w:val="a"/>
    <w:next w:val="a"/>
    <w:autoRedefine/>
    <w:uiPriority w:val="39"/>
    <w:unhideWhenUsed/>
    <w:rsid w:val="006A60FC"/>
    <w:pPr>
      <w:tabs>
        <w:tab w:val="right" w:leader="dot" w:pos="8296"/>
      </w:tabs>
    </w:pPr>
  </w:style>
  <w:style w:type="character" w:styleId="a3">
    <w:name w:val="Hyperlink"/>
    <w:basedOn w:val="a0"/>
    <w:uiPriority w:val="99"/>
    <w:unhideWhenUsed/>
    <w:rsid w:val="006C2A3B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6C2A3B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6C2A3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26089B"/>
    <w:pPr>
      <w:ind w:leftChars="400" w:left="840"/>
    </w:pPr>
  </w:style>
  <w:style w:type="paragraph" w:styleId="a4">
    <w:name w:val="header"/>
    <w:basedOn w:val="a"/>
    <w:link w:val="a5"/>
    <w:uiPriority w:val="99"/>
    <w:unhideWhenUsed/>
    <w:rsid w:val="002608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6089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608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6089B"/>
    <w:rPr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3D62D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3D62D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rsid w:val="00037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1">
    <w:name w:val="Grid Table 4 Accent 1"/>
    <w:basedOn w:val="a1"/>
    <w:uiPriority w:val="49"/>
    <w:rsid w:val="0003780C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4-5">
    <w:name w:val="Grid Table 4 Accent 5"/>
    <w:basedOn w:val="a1"/>
    <w:uiPriority w:val="49"/>
    <w:rsid w:val="0003780C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4">
    <w:name w:val="Grid Table 4"/>
    <w:basedOn w:val="a1"/>
    <w:uiPriority w:val="49"/>
    <w:rsid w:val="0003780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5-1">
    <w:name w:val="Grid Table 5 Dark Accent 1"/>
    <w:basedOn w:val="a1"/>
    <w:uiPriority w:val="50"/>
    <w:rsid w:val="0059439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ab">
    <w:name w:val="List Paragraph"/>
    <w:basedOn w:val="a"/>
    <w:uiPriority w:val="34"/>
    <w:qFormat/>
    <w:rsid w:val="001C0F35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411D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c">
    <w:name w:val="Balloon Text"/>
    <w:basedOn w:val="a"/>
    <w:link w:val="ad"/>
    <w:uiPriority w:val="99"/>
    <w:semiHidden/>
    <w:unhideWhenUsed/>
    <w:rsid w:val="00762374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76237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A336ED-DC0D-4A7B-9FB1-8DC1E9BE0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16</TotalTime>
  <Pages>9</Pages>
  <Words>942</Words>
  <Characters>5373</Characters>
  <Application>Microsoft Office Word</Application>
  <DocSecurity>0</DocSecurity>
  <Lines>44</Lines>
  <Paragraphs>12</Paragraphs>
  <ScaleCrop>false</ScaleCrop>
  <Company/>
  <LinksUpToDate>false</LinksUpToDate>
  <CharactersWithSpaces>6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熊俊峰</dc:creator>
  <cp:keywords/>
  <dc:description/>
  <cp:lastModifiedBy>桑 彤彤</cp:lastModifiedBy>
  <cp:revision>2224</cp:revision>
  <cp:lastPrinted>2022-10-20T15:21:00Z</cp:lastPrinted>
  <dcterms:created xsi:type="dcterms:W3CDTF">2015-12-02T05:54:00Z</dcterms:created>
  <dcterms:modified xsi:type="dcterms:W3CDTF">2022-12-09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Euclid,BI_x000d_
User2=Times New Roman_x000d_
MTExtra=Euclid Extra_x000d_
TextFE=宋体_x000d_
_x000d_
[Sizes]_x000d_
Full=12 pt</vt:lpwstr>
  </property>
  <property fmtid="{D5CDD505-2E9C-101B-9397-08002B2CF9AE}" pid="3" name="MTPreferences 1">
    <vt:lpwstr>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</vt:lpwstr>
  </property>
  <property fmtid="{D5CDD505-2E9C-101B-9397-08002B2CF9AE}" pid="4" name="MTPreferences 2">
    <vt:lpwstr>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</vt:lpwstr>
  </property>
  <property fmtid="{D5CDD505-2E9C-101B-9397-08002B2CF9AE}" pid="5" name="MTPreferences 3">
    <vt:lpwstr>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uclid 12.eqp</vt:lpwstr>
  </property>
  <property fmtid="{D5CDD505-2E9C-101B-9397-08002B2CF9AE}" pid="7" name="MTWinEqns">
    <vt:bool>true</vt:bool>
  </property>
</Properties>
</file>